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79B0" w:rsidRDefault="009379B0" w:rsidP="006746A8">
      <w:pPr>
        <w:spacing w:line="240" w:lineRule="auto"/>
        <w:jc w:val="center"/>
        <w:rPr>
          <w:sz w:val="24"/>
          <w:szCs w:val="24"/>
        </w:rPr>
      </w:pPr>
    </w:p>
    <w:p w:rsidR="006746A8" w:rsidRPr="006746A8" w:rsidRDefault="006746A8" w:rsidP="006746A8">
      <w:pPr>
        <w:spacing w:line="240" w:lineRule="auto"/>
        <w:jc w:val="center"/>
        <w:rPr>
          <w:sz w:val="24"/>
          <w:szCs w:val="24"/>
          <w:u w:val="single"/>
        </w:rPr>
      </w:pPr>
      <w:r w:rsidRPr="006746A8">
        <w:rPr>
          <w:sz w:val="24"/>
          <w:szCs w:val="24"/>
          <w:u w:val="single"/>
        </w:rPr>
        <w:t>ΟΜΑΔΑ Α΄</w:t>
      </w:r>
    </w:p>
    <w:p w:rsidR="006746A8" w:rsidRDefault="00B919ED" w:rsidP="006746A8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8A07BD" wp14:editId="4857AAB0">
                <wp:simplePos x="0" y="0"/>
                <wp:positionH relativeFrom="column">
                  <wp:posOffset>4846320</wp:posOffset>
                </wp:positionH>
                <wp:positionV relativeFrom="paragraph">
                  <wp:posOffset>226695</wp:posOffset>
                </wp:positionV>
                <wp:extent cx="449580" cy="213360"/>
                <wp:effectExtent l="0" t="0" r="26670" b="1524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8A07B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1.6pt;margin-top:17.85pt;width:35.4pt;height:16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63BF149" wp14:editId="24A46513">
                <wp:simplePos x="0" y="0"/>
                <wp:positionH relativeFrom="column">
                  <wp:posOffset>4061460</wp:posOffset>
                </wp:positionH>
                <wp:positionV relativeFrom="paragraph">
                  <wp:posOffset>226695</wp:posOffset>
                </wp:positionV>
                <wp:extent cx="449580" cy="213360"/>
                <wp:effectExtent l="0" t="0" r="26670" b="152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3BF149" id="_x0000_s1027" type="#_x0000_t202" style="position:absolute;margin-left:319.8pt;margin-top:17.85pt;width:35.4pt;height:16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">
                <v:textbox>
                  <w:txbxContent>
                    <w:p w:rsidR="00B919ED" w:rsidRPr="00B919ED" w:rsidRDefault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t xml:space="preserve">1. </w:t>
      </w:r>
      <w:r w:rsidR="006746A8" w:rsidRPr="006C4152">
        <w:rPr>
          <w:sz w:val="24"/>
          <w:szCs w:val="24"/>
        </w:rPr>
        <w:t xml:space="preserve">Τοποθετήστε ένα « </w:t>
      </w:r>
      <w:r w:rsidR="006746A8" w:rsidRPr="006C4152">
        <w:rPr>
          <w:b/>
          <w:sz w:val="24"/>
          <w:szCs w:val="24"/>
        </w:rPr>
        <w:sym w:font="Wingdings 2" w:char="F050"/>
      </w:r>
      <w:r w:rsidR="006746A8" w:rsidRPr="006C4152">
        <w:rPr>
          <w:b/>
          <w:sz w:val="24"/>
          <w:szCs w:val="24"/>
        </w:rPr>
        <w:t xml:space="preserve">» </w:t>
      </w:r>
      <w:r w:rsidR="006746A8" w:rsidRPr="006C4152">
        <w:rPr>
          <w:sz w:val="24"/>
          <w:szCs w:val="24"/>
        </w:rPr>
        <w:t>στην αντίστοιχη θέση.</w:t>
      </w:r>
      <w:r w:rsidR="006746A8">
        <w:rPr>
          <w:sz w:val="24"/>
          <w:szCs w:val="24"/>
        </w:rPr>
        <w:t xml:space="preserve">   </w:t>
      </w:r>
      <w:r w:rsidR="006C4152">
        <w:rPr>
          <w:sz w:val="24"/>
          <w:szCs w:val="24"/>
        </w:rPr>
        <w:t xml:space="preserve">                             </w:t>
      </w:r>
      <w:r w:rsidR="006746A8">
        <w:rPr>
          <w:sz w:val="24"/>
          <w:szCs w:val="24"/>
        </w:rPr>
        <w:t>Σωστό           Λάθος</w:t>
      </w:r>
    </w:p>
    <w:p w:rsidR="006746A8" w:rsidRDefault="00B919ED" w:rsidP="006746A8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1C63E6D" wp14:editId="3D55C21A">
                <wp:simplePos x="0" y="0"/>
                <wp:positionH relativeFrom="column">
                  <wp:posOffset>4861560</wp:posOffset>
                </wp:positionH>
                <wp:positionV relativeFrom="paragraph">
                  <wp:posOffset>203200</wp:posOffset>
                </wp:positionV>
                <wp:extent cx="449580" cy="213360"/>
                <wp:effectExtent l="0" t="0" r="26670" b="1524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C63E6D" id="_x0000_s1028" type="#_x0000_t202" style="position:absolute;margin-left:382.8pt;margin-top:16pt;width:35.4pt;height:16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DD7F045" wp14:editId="00293EBE">
                <wp:simplePos x="0" y="0"/>
                <wp:positionH relativeFrom="column">
                  <wp:posOffset>4061460</wp:posOffset>
                </wp:positionH>
                <wp:positionV relativeFrom="paragraph">
                  <wp:posOffset>203200</wp:posOffset>
                </wp:positionV>
                <wp:extent cx="449580" cy="213360"/>
                <wp:effectExtent l="0" t="0" r="26670" b="1524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D7F045" id="_x0000_s1029" type="#_x0000_t202" style="position:absolute;margin-left:319.8pt;margin-top:16pt;width:35.4pt;height:16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rPr>
          <w:sz w:val="24"/>
          <w:szCs w:val="24"/>
        </w:rPr>
        <w:t xml:space="preserve">    (α) Ένα τετράγωνο είναι και ρόμβος.  </w:t>
      </w:r>
    </w:p>
    <w:p w:rsidR="006746A8" w:rsidRDefault="006746A8" w:rsidP="006746A8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(β) Ένας ρόμβος είναι τετράγωνο.</w:t>
      </w:r>
    </w:p>
    <w:p w:rsidR="006746A8" w:rsidRDefault="007F3623" w:rsidP="006746A8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EA1AAA1" wp14:editId="5B1BC2EB">
                <wp:simplePos x="0" y="0"/>
                <wp:positionH relativeFrom="column">
                  <wp:posOffset>4861560</wp:posOffset>
                </wp:positionH>
                <wp:positionV relativeFrom="paragraph">
                  <wp:posOffset>118110</wp:posOffset>
                </wp:positionV>
                <wp:extent cx="449580" cy="213360"/>
                <wp:effectExtent l="0" t="0" r="26670" b="1524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A1AAA1" id="_x0000_s1030" type="#_x0000_t202" style="position:absolute;margin-left:382.8pt;margin-top:9.3pt;width:35.4pt;height:16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A2EC0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B16B5FE" wp14:editId="7150AA49">
                <wp:simplePos x="0" y="0"/>
                <wp:positionH relativeFrom="column">
                  <wp:posOffset>4061460</wp:posOffset>
                </wp:positionH>
                <wp:positionV relativeFrom="paragraph">
                  <wp:posOffset>118110</wp:posOffset>
                </wp:positionV>
                <wp:extent cx="449580" cy="213360"/>
                <wp:effectExtent l="0" t="0" r="26670" b="1524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16B5FE" id="_x0000_s1031" type="#_x0000_t202" style="position:absolute;margin-left:319.8pt;margin-top:9.3pt;width:35.4pt;height:16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rPr>
          <w:sz w:val="24"/>
          <w:szCs w:val="24"/>
        </w:rPr>
        <w:t xml:space="preserve">    (γ) Κάθε διαγώνιος ορθογωνίου παραλληλογράμμου </w:t>
      </w:r>
    </w:p>
    <w:p w:rsidR="006746A8" w:rsidRDefault="006746A8" w:rsidP="006746A8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το χωρίζει σε δύο ίσα ορθογώνια τρίγωνα.</w:t>
      </w:r>
    </w:p>
    <w:p w:rsidR="006746A8" w:rsidRPr="001A2EC0" w:rsidRDefault="001A2EC0" w:rsidP="006746A8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3D245D" wp14:editId="70A8BAC8">
                <wp:simplePos x="0" y="0"/>
                <wp:positionH relativeFrom="column">
                  <wp:posOffset>4899660</wp:posOffset>
                </wp:positionH>
                <wp:positionV relativeFrom="paragraph">
                  <wp:posOffset>63500</wp:posOffset>
                </wp:positionV>
                <wp:extent cx="449580" cy="213360"/>
                <wp:effectExtent l="0" t="0" r="26670" b="1524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3D245D" id="_x0000_s1032" type="#_x0000_t202" style="position:absolute;margin-left:385.8pt;margin-top:5pt;width:35.4pt;height:16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83B88E8" wp14:editId="5EFFF3E9">
                <wp:simplePos x="0" y="0"/>
                <wp:positionH relativeFrom="column">
                  <wp:posOffset>4061460</wp:posOffset>
                </wp:positionH>
                <wp:positionV relativeFrom="paragraph">
                  <wp:posOffset>63500</wp:posOffset>
                </wp:positionV>
                <wp:extent cx="449580" cy="213360"/>
                <wp:effectExtent l="0" t="0" r="26670" b="1524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3B88E8" id="_x0000_s1033" type="#_x0000_t202" style="position:absolute;margin-left:319.8pt;margin-top:5pt;width:35.4pt;height:16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rPr>
          <w:sz w:val="24"/>
          <w:szCs w:val="24"/>
        </w:rPr>
        <w:t xml:space="preserve">    (δ) Κάθε διαγώνιος ρόμβου το χωρίζει σε δύο </w:t>
      </w:r>
      <w:r w:rsidRPr="001A2EC0">
        <w:rPr>
          <w:sz w:val="24"/>
          <w:szCs w:val="24"/>
        </w:rPr>
        <w:t xml:space="preserve">     </w:t>
      </w:r>
    </w:p>
    <w:p w:rsidR="006746A8" w:rsidRDefault="001A2EC0" w:rsidP="006746A8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EEFC78B" wp14:editId="6FC6E028">
                <wp:simplePos x="0" y="0"/>
                <wp:positionH relativeFrom="column">
                  <wp:posOffset>4899660</wp:posOffset>
                </wp:positionH>
                <wp:positionV relativeFrom="paragraph">
                  <wp:posOffset>207645</wp:posOffset>
                </wp:positionV>
                <wp:extent cx="449580" cy="213360"/>
                <wp:effectExtent l="0" t="0" r="26670" b="1524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EFC78B" id="_x0000_s1034" type="#_x0000_t202" style="position:absolute;margin-left:385.8pt;margin-top:16.35pt;width:35.4pt;height:16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BEF5A3A" wp14:editId="38653D5C">
                <wp:simplePos x="0" y="0"/>
                <wp:positionH relativeFrom="column">
                  <wp:posOffset>4076700</wp:posOffset>
                </wp:positionH>
                <wp:positionV relativeFrom="paragraph">
                  <wp:posOffset>207645</wp:posOffset>
                </wp:positionV>
                <wp:extent cx="449580" cy="213360"/>
                <wp:effectExtent l="0" t="0" r="26670" b="1524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EF5A3A" id="_x0000_s1035" type="#_x0000_t202" style="position:absolute;margin-left:321pt;margin-top:16.35pt;width:35.4pt;height:16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rPr>
          <w:sz w:val="24"/>
          <w:szCs w:val="24"/>
        </w:rPr>
        <w:t xml:space="preserve">          ισόπλευρα τρίγωνα.</w:t>
      </w:r>
    </w:p>
    <w:p w:rsidR="006746A8" w:rsidRDefault="007F3623" w:rsidP="006746A8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F6BC898" wp14:editId="14FB57E6">
                <wp:simplePos x="0" y="0"/>
                <wp:positionH relativeFrom="column">
                  <wp:posOffset>4076700</wp:posOffset>
                </wp:positionH>
                <wp:positionV relativeFrom="paragraph">
                  <wp:posOffset>283210</wp:posOffset>
                </wp:positionV>
                <wp:extent cx="449580" cy="213360"/>
                <wp:effectExtent l="0" t="0" r="26670" b="1524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6BC898" id="_x0000_s1036" type="#_x0000_t202" style="position:absolute;margin-left:321pt;margin-top:22.3pt;width:35.4pt;height:16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A2EC0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D7EEA01" wp14:editId="48E40A4B">
                <wp:simplePos x="0" y="0"/>
                <wp:positionH relativeFrom="column">
                  <wp:posOffset>4899660</wp:posOffset>
                </wp:positionH>
                <wp:positionV relativeFrom="paragraph">
                  <wp:posOffset>283210</wp:posOffset>
                </wp:positionV>
                <wp:extent cx="449580" cy="213360"/>
                <wp:effectExtent l="0" t="0" r="26670" b="1524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7EEA01" id="_x0000_s1037" type="#_x0000_t202" style="position:absolute;margin-left:385.8pt;margin-top:22.3pt;width:35.4pt;height:16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rPr>
          <w:sz w:val="24"/>
          <w:szCs w:val="24"/>
        </w:rPr>
        <w:t xml:space="preserve">    (ε) Οι διαγώνιοι του ορθογωνίου τέμνονται κάθετα.</w:t>
      </w:r>
    </w:p>
    <w:p w:rsidR="006746A8" w:rsidRDefault="006746A8" w:rsidP="006746A8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(στ) Οι διαγώνιοι του τετραγώνου διχοτομούν τις γωνιές του.</w:t>
      </w:r>
    </w:p>
    <w:p w:rsidR="00B919ED" w:rsidRDefault="007F3623" w:rsidP="00B919ED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38975FF" wp14:editId="2B8098F8">
                <wp:simplePos x="0" y="0"/>
                <wp:positionH relativeFrom="column">
                  <wp:posOffset>4084320</wp:posOffset>
                </wp:positionH>
                <wp:positionV relativeFrom="paragraph">
                  <wp:posOffset>99060</wp:posOffset>
                </wp:positionV>
                <wp:extent cx="449580" cy="213360"/>
                <wp:effectExtent l="0" t="0" r="26670" b="1524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8975FF" id="_x0000_s1038" type="#_x0000_t202" style="position:absolute;margin-left:321.6pt;margin-top:7.8pt;width:35.4pt;height:16.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A2EC0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2BAAC6D" wp14:editId="5E75AD62">
                <wp:simplePos x="0" y="0"/>
                <wp:positionH relativeFrom="column">
                  <wp:posOffset>4899660</wp:posOffset>
                </wp:positionH>
                <wp:positionV relativeFrom="paragraph">
                  <wp:posOffset>99060</wp:posOffset>
                </wp:positionV>
                <wp:extent cx="449580" cy="213360"/>
                <wp:effectExtent l="0" t="0" r="26670" b="1524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BAAC6D" id="_x0000_s1039" type="#_x0000_t202" style="position:absolute;margin-left:385.8pt;margin-top:7.8pt;width:35.4pt;height:16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919ED">
        <w:rPr>
          <w:sz w:val="24"/>
          <w:szCs w:val="24"/>
        </w:rPr>
        <w:t xml:space="preserve">   (ζ) Οι γωνιές που πρόσκεινται στις βάσεις τραπεζίου είναι </w:t>
      </w:r>
    </w:p>
    <w:p w:rsidR="00B919ED" w:rsidRDefault="00B919ED" w:rsidP="00B919ED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πάντοτε ίσες.</w:t>
      </w: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B919ED" w:rsidRPr="006C4152" w:rsidRDefault="00B919ED" w:rsidP="00B919ED">
      <w:pPr>
        <w:rPr>
          <w:rFonts w:cs="Arial"/>
          <w:sz w:val="24"/>
          <w:szCs w:val="24"/>
        </w:rPr>
      </w:pPr>
      <w:r w:rsidRPr="006C4152">
        <w:rPr>
          <w:rFonts w:cs="Arial"/>
          <w:sz w:val="24"/>
          <w:szCs w:val="24"/>
        </w:rPr>
        <w:t>2.   Δίνεται το παραλληλόγραμμο ΚΛΜΝ με ΚΛ=4(χ+2),  ΜΝ=2χ+14,  ΝΟ=8</w:t>
      </w:r>
      <w:r w:rsidRPr="006C4152">
        <w:rPr>
          <w:rFonts w:cs="Arial"/>
          <w:sz w:val="24"/>
          <w:szCs w:val="24"/>
          <w:lang w:val="en-US"/>
        </w:rPr>
        <w:t>cm</w:t>
      </w:r>
      <w:r w:rsidRPr="006C4152">
        <w:rPr>
          <w:rFonts w:cs="Arial"/>
          <w:sz w:val="24"/>
          <w:szCs w:val="24"/>
        </w:rPr>
        <w:t xml:space="preserve"> και </w:t>
      </w:r>
      <w:r w:rsidRPr="006C4152">
        <w:rPr>
          <w:rFonts w:eastAsia="SimSun" w:cs="Arial"/>
          <w:position w:val="-6"/>
          <w:sz w:val="24"/>
          <w:szCs w:val="24"/>
          <w:lang w:eastAsia="zh-CN"/>
        </w:rPr>
        <w:object w:dxaOrig="1200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.6pt" o:ole="">
            <v:imagedata r:id="rId8" o:title=""/>
          </v:shape>
          <o:OLEObject Type="Embed" ProgID="Equation.DSMT4" ShapeID="_x0000_i1025" DrawAspect="Content" ObjectID="_1456772699" r:id="rId9"/>
        </w:object>
      </w:r>
      <w:r w:rsidRPr="006C4152">
        <w:rPr>
          <w:rFonts w:cs="Arial"/>
          <w:sz w:val="24"/>
          <w:szCs w:val="24"/>
        </w:rPr>
        <w:t xml:space="preserve">. </w:t>
      </w:r>
    </w:p>
    <w:p w:rsidR="00B919ED" w:rsidRPr="006C4152" w:rsidRDefault="006C4152" w:rsidP="00B919ED">
      <w:pPr>
        <w:rPr>
          <w:rFonts w:cs="Arial"/>
          <w:b/>
          <w:sz w:val="24"/>
          <w:szCs w:val="24"/>
        </w:rPr>
      </w:pPr>
      <w:r>
        <w:rPr>
          <w:rFonts w:cs="Arial"/>
          <w:sz w:val="24"/>
          <w:szCs w:val="24"/>
        </w:rPr>
        <w:t xml:space="preserve">     </w:t>
      </w:r>
      <w:r w:rsidR="00B919ED" w:rsidRPr="006C4152">
        <w:rPr>
          <w:rFonts w:cs="Arial"/>
          <w:sz w:val="24"/>
          <w:szCs w:val="24"/>
        </w:rPr>
        <w:t xml:space="preserve"> Να </w:t>
      </w:r>
      <w:r w:rsidR="00B919ED" w:rsidRPr="006C4152">
        <w:rPr>
          <w:rFonts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86912" behindDoc="0" locked="0" layoutInCell="1" allowOverlap="1" wp14:anchorId="1C50C42C" wp14:editId="61829C3B">
            <wp:simplePos x="0" y="0"/>
            <wp:positionH relativeFrom="column">
              <wp:posOffset>3895725</wp:posOffset>
            </wp:positionH>
            <wp:positionV relativeFrom="paragraph">
              <wp:posOffset>358140</wp:posOffset>
            </wp:positionV>
            <wp:extent cx="2695575" cy="1417955"/>
            <wp:effectExtent l="0" t="0" r="952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4179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19ED" w:rsidRPr="006C4152">
        <w:rPr>
          <w:rFonts w:cs="Arial"/>
          <w:sz w:val="24"/>
          <w:szCs w:val="24"/>
        </w:rPr>
        <w:t>βρείτε τα ακόλουθα δικαιολογώντας τις απαντήσεις σας.</w:t>
      </w:r>
    </w:p>
    <w:p w:rsidR="00B919ED" w:rsidRPr="00DB3910" w:rsidRDefault="00DB3910" w:rsidP="00DB3910">
      <w:pPr>
        <w:spacing w:line="360" w:lineRule="auto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    (α) </w:t>
      </w:r>
      <w:r w:rsidR="00B919ED" w:rsidRPr="00DB3910">
        <w:rPr>
          <w:rFonts w:cs="Arial"/>
          <w:sz w:val="24"/>
          <w:szCs w:val="24"/>
        </w:rPr>
        <w:t>την τιμή του χ.</w:t>
      </w:r>
    </w:p>
    <w:p w:rsidR="00B919ED" w:rsidRPr="006C4152" w:rsidRDefault="00B919ED" w:rsidP="00B919ED">
      <w:pPr>
        <w:pStyle w:val="ListParagraph"/>
        <w:spacing w:line="360" w:lineRule="auto"/>
        <w:ind w:left="1164"/>
        <w:jc w:val="both"/>
        <w:rPr>
          <w:rFonts w:cs="Arial"/>
          <w:sz w:val="24"/>
          <w:szCs w:val="24"/>
        </w:rPr>
      </w:pPr>
    </w:p>
    <w:p w:rsidR="00B919ED" w:rsidRPr="006C4152" w:rsidRDefault="00DB3910" w:rsidP="00B919ED">
      <w:pPr>
        <w:jc w:val="both"/>
        <w:rPr>
          <w:rFonts w:cs="Arial"/>
          <w:position w:val="-6"/>
          <w:sz w:val="24"/>
          <w:szCs w:val="24"/>
        </w:rPr>
      </w:pPr>
      <w:r>
        <w:rPr>
          <w:rFonts w:cs="Arial"/>
          <w:sz w:val="24"/>
          <w:szCs w:val="24"/>
        </w:rPr>
        <w:t xml:space="preserve">        (β) </w:t>
      </w:r>
      <w:r w:rsidR="00B919ED" w:rsidRPr="006C4152">
        <w:rPr>
          <w:rFonts w:cs="Arial"/>
          <w:sz w:val="24"/>
          <w:szCs w:val="24"/>
        </w:rPr>
        <w:t xml:space="preserve"> το μέτρο της γωνίας </w:t>
      </w:r>
      <w:r w:rsidR="00B919ED" w:rsidRPr="006C4152">
        <w:rPr>
          <w:rFonts w:eastAsia="SimSun" w:cs="Arial"/>
          <w:position w:val="-6"/>
          <w:sz w:val="24"/>
          <w:szCs w:val="24"/>
          <w:lang w:eastAsia="zh-CN"/>
        </w:rPr>
        <w:object w:dxaOrig="636" w:dyaOrig="312">
          <v:shape id="_x0000_i1026" type="#_x0000_t75" style="width:31.8pt;height:15.6pt" o:ole="">
            <v:imagedata r:id="rId11" o:title=""/>
          </v:shape>
          <o:OLEObject Type="Embed" ProgID="Equation.DSMT4" ShapeID="_x0000_i1026" DrawAspect="Content" ObjectID="_1456772700" r:id="rId12"/>
        </w:object>
      </w:r>
      <w:r w:rsidR="00B919ED" w:rsidRPr="006C4152">
        <w:rPr>
          <w:rFonts w:cs="Arial"/>
          <w:position w:val="-6"/>
          <w:sz w:val="24"/>
          <w:szCs w:val="24"/>
        </w:rPr>
        <w:t>.</w:t>
      </w:r>
    </w:p>
    <w:p w:rsidR="00B919ED" w:rsidRPr="006C4152" w:rsidRDefault="00B919ED" w:rsidP="00B919ED">
      <w:pPr>
        <w:jc w:val="both"/>
        <w:rPr>
          <w:rFonts w:cs="Arial"/>
          <w:position w:val="-6"/>
          <w:sz w:val="24"/>
          <w:szCs w:val="24"/>
        </w:rPr>
      </w:pPr>
    </w:p>
    <w:p w:rsidR="00B919ED" w:rsidRPr="006C4152" w:rsidRDefault="00B919ED" w:rsidP="00B919ED">
      <w:pPr>
        <w:jc w:val="both"/>
        <w:rPr>
          <w:rFonts w:cs="Arial"/>
          <w:sz w:val="24"/>
          <w:szCs w:val="24"/>
        </w:rPr>
      </w:pPr>
    </w:p>
    <w:p w:rsidR="00DB3910" w:rsidRPr="00D41B87" w:rsidRDefault="00DB3910" w:rsidP="00D41B87">
      <w:pPr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     (γ) </w:t>
      </w:r>
      <w:r w:rsidR="00B919ED" w:rsidRPr="00DB3910">
        <w:rPr>
          <w:rFonts w:cs="Arial"/>
          <w:sz w:val="24"/>
          <w:szCs w:val="24"/>
        </w:rPr>
        <w:t>το μήκος του ευθύγραμμου τμήματος ΟΛ.</w:t>
      </w:r>
    </w:p>
    <w:p w:rsidR="00786D9A" w:rsidRPr="00ED5E5C" w:rsidRDefault="001A2EC0" w:rsidP="00607E4D">
      <w:pPr>
        <w:autoSpaceDE w:val="0"/>
        <w:autoSpaceDN w:val="0"/>
        <w:adjustRightInd w:val="0"/>
        <w:spacing w:after="0" w:line="240" w:lineRule="auto"/>
        <w:rPr>
          <w:rFonts w:cs="ComicSansMSOOEnc"/>
          <w:sz w:val="24"/>
          <w:szCs w:val="24"/>
        </w:rPr>
      </w:pPr>
      <w:r>
        <w:rPr>
          <w:rFonts w:cs="ComicSansMSOOEnc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345180</wp:posOffset>
                </wp:positionH>
                <wp:positionV relativeFrom="paragraph">
                  <wp:posOffset>-38100</wp:posOffset>
                </wp:positionV>
                <wp:extent cx="2710815" cy="1356360"/>
                <wp:effectExtent l="0" t="0" r="0" b="0"/>
                <wp:wrapNone/>
                <wp:docPr id="311" name="Group 3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0815" cy="1356360"/>
                          <a:chOff x="0" y="0"/>
                          <a:chExt cx="2710815" cy="1356360"/>
                        </a:xfrm>
                      </wpg:grpSpPr>
                      <wpg:grpSp>
                        <wpg:cNvPr id="306" name="Group 306"/>
                        <wpg:cNvGrpSpPr/>
                        <wpg:grpSpPr>
                          <a:xfrm>
                            <a:off x="0" y="0"/>
                            <a:ext cx="2710815" cy="1150620"/>
                            <a:chOff x="0" y="0"/>
                            <a:chExt cx="2710815" cy="1150620"/>
                          </a:xfrm>
                        </wpg:grpSpPr>
                        <wpg:grpSp>
                          <wpg:cNvPr id="297" name="Group 297"/>
                          <wpg:cNvGrpSpPr/>
                          <wpg:grpSpPr>
                            <a:xfrm>
                              <a:off x="190500" y="190500"/>
                              <a:ext cx="2232660" cy="754380"/>
                              <a:chOff x="0" y="0"/>
                              <a:chExt cx="2232660" cy="754380"/>
                            </a:xfrm>
                          </wpg:grpSpPr>
                          <wpg:grpSp>
                            <wpg:cNvPr id="291" name="Group 291"/>
                            <wpg:cNvGrpSpPr/>
                            <wpg:grpSpPr>
                              <a:xfrm>
                                <a:off x="0" y="0"/>
                                <a:ext cx="2232660" cy="754380"/>
                                <a:chOff x="0" y="0"/>
                                <a:chExt cx="2232660" cy="754380"/>
                              </a:xfrm>
                            </wpg:grpSpPr>
                            <wps:wsp>
                              <wps:cNvPr id="30" name="Straight Connector 30"/>
                              <wps:cNvCnPr/>
                              <wps:spPr>
                                <a:xfrm>
                                  <a:off x="647700" y="0"/>
                                  <a:ext cx="38100" cy="75438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>
                                      <a:alpha val="99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Straight Connector 31"/>
                              <wps:cNvCnPr/>
                              <wps:spPr>
                                <a:xfrm>
                                  <a:off x="647700" y="0"/>
                                  <a:ext cx="982980" cy="70104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90" name="Group 290"/>
                              <wpg:cNvGrpSpPr/>
                              <wpg:grpSpPr>
                                <a:xfrm>
                                  <a:off x="0" y="0"/>
                                  <a:ext cx="2232660" cy="754380"/>
                                  <a:chOff x="0" y="0"/>
                                  <a:chExt cx="2232660" cy="754380"/>
                                </a:xfrm>
                              </wpg:grpSpPr>
                              <wps:wsp>
                                <wps:cNvPr id="29" name="Parallelogram 29"/>
                                <wps:cNvSpPr/>
                                <wps:spPr>
                                  <a:xfrm>
                                    <a:off x="0" y="0"/>
                                    <a:ext cx="2232660" cy="754380"/>
                                  </a:xfrm>
                                  <a:prstGeom prst="parallelogram">
                                    <a:avLst>
                                      <a:gd name="adj" fmla="val 85215"/>
                                    </a:avLst>
                                  </a:prstGeom>
                                  <a:noFill/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8" name="Straight Connector 288"/>
                                <wps:cNvCnPr/>
                                <wps:spPr>
                                  <a:xfrm flipH="1">
                                    <a:off x="579120" y="662940"/>
                                    <a:ext cx="106680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9" name="Straight Connector 289"/>
                                <wps:cNvCnPr/>
                                <wps:spPr>
                                  <a:xfrm>
                                    <a:off x="579120" y="66294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296" name="Group 296"/>
                            <wpg:cNvGrpSpPr/>
                            <wpg:grpSpPr>
                              <a:xfrm>
                                <a:off x="1516380" y="518160"/>
                                <a:ext cx="190500" cy="91440"/>
                                <a:chOff x="0" y="0"/>
                                <a:chExt cx="190500" cy="91440"/>
                              </a:xfrm>
                            </wpg:grpSpPr>
                            <wps:wsp>
                              <wps:cNvPr id="292" name="Straight Connector 292"/>
                              <wps:cNvCnPr/>
                              <wps:spPr>
                                <a:xfrm flipV="1">
                                  <a:off x="0" y="0"/>
                                  <a:ext cx="76200" cy="9144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3" name="Straight Connector 293"/>
                              <wps:cNvCnPr/>
                              <wps:spPr>
                                <a:xfrm>
                                  <a:off x="68580" y="0"/>
                                  <a:ext cx="121920" cy="9144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29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ED5E5C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15440" y="89154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Γ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200" y="4572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7630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900" y="89154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8800" y="85344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Ζ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0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22020" y="1028700"/>
                            <a:ext cx="58801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5E5C" w:rsidRPr="00ED5E5C" w:rsidRDefault="00ED5E5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 xml:space="preserve">12 </w:t>
                              </w:r>
                              <w:r>
                                <w:rPr>
                                  <w:lang w:val="en-US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0" y="472440"/>
                            <a:ext cx="58801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5E5C" w:rsidRPr="00ED5E5C" w:rsidRDefault="00ED5E5C" w:rsidP="00ED5E5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5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0640" y="381000"/>
                            <a:ext cx="58801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5E5C" w:rsidRPr="00ED5E5C" w:rsidRDefault="00ED5E5C" w:rsidP="00ED5E5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1</w:t>
                              </w: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1" o:spid="_x0000_s1040" style="position:absolute;margin-left:263.4pt;margin-top:-3pt;width:213.45pt;height:106.8pt;z-index:251712512" coordsize="27108,13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">
                <v:group id="Group 306" o:spid="_x0000_s1041" style="position:absolute;width:27108;height:11506" coordsize="27108,11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<v:group id="Group 297" o:spid="_x0000_s1042" style="position:absolute;left:1905;top:1905;width:22326;height:7543" coordsize="22326,7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<v:group id="Group 291" o:spid="_x0000_s1043" style="position:absolute;width:22326;height:7543" coordsize="22326,7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<v:line id="Straight Connector 30" o:spid="_x0000_s1044" style="position:absolute;visibility:visible;mso-wrap-style:square" from="6477,0" to="6858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4Xf78AAADbAAAADwAAAGRycy9kb3ducmV2LnhtbERPy4rCMBTdD/gP4QpuBk1VLFKNIsMo&#10;bsTnB1yba1tsbkoTbf17sxBcHs57vmxNKZ5Uu8KyguEgAkGcWl1wpuByXvenIJxH1lhaJgUvcrBc&#10;dH7mmGjb8JGeJ5+JEMIuQQW591UipUtzMugGtiIO3M3WBn2AdSZ1jU0IN6UcRVEsDRYcGnKs6C+n&#10;9H56GAWHdL+/lHFsxrtRM/ndXO3wf2eV6nXb1QyEp9Z/xR/3VisYh/XhS/gBcvE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v4Xf78AAADbAAAADwAAAAAAAAAAAAAAAACh&#10;AgAAZHJzL2Rvd25yZXYueG1sUEsFBgAAAAAEAAQA+QAAAI0DAAAAAA==&#10;" strokecolor="black [3213]" strokeweight="1.25pt">
                        <v:stroke opacity="64764f"/>
                      </v:line>
                      <v:line id="Straight Connector 31" o:spid="_x0000_s1045" style="position:absolute;visibility:visible;mso-wrap-style:square" from="6477,0" to="16306,7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3ZgccAAADbAAAADwAAAGRycy9kb3ducmV2LnhtbESPQWvCQBCF7wX/wzJCL0U32iohukop&#10;FtriQaMHvQ3ZMQlmZ8PuqrG/vlso9Ph48743b77sTCOu5HxtWcFomIAgLqyuuVSw370PUhA+IGts&#10;LJOCO3lYLnoPc8y0vfGWrnkoRYSwz1BBFUKbSemLigz6oW2Jo3eyzmCI0pVSO7xFuGnkOEmm0mDN&#10;saHClt4qKs75xcQ3vlfrYv/ylB4PX93neHWfXDZ0VOqx373OQATqwv/xX/pDK3gewe+WCAC5+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LdmBxwAAANsAAAAPAAAAAAAA&#10;AAAAAAAAAKECAABkcnMvZG93bnJldi54bWxQSwUGAAAAAAQABAD5AAAAlQMAAAAA&#10;" strokecolor="black [3213]" strokeweight="1.25pt"/>
                      <v:group id="Group 290" o:spid="_x0000_s1046" style="position:absolute;width:22326;height:7543" coordsize="22326,7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    <v:shapetype id="_x0000_t7" coordsize="21600,21600" o:spt="7" adj="5400" path="m@0,l,21600@1,21600,21600,xe">
                          <v:stroke joinstyle="miter"/>
                          <v:formulas>
                            <v:f eqn="val #0"/>
                            <v:f eqn="sum width 0 #0"/>
                            <v:f eqn="prod #0 1 2"/>
                            <v:f eqn="sum width 0 @2"/>
                            <v:f eqn="mid #0 width"/>
                            <v:f eqn="mid @1 0"/>
                            <v:f eqn="prod height width #0"/>
                            <v:f eqn="prod @6 1 2"/>
                            <v:f eqn="sum height 0 @7"/>
                            <v:f eqn="prod width 1 2"/>
                            <v:f eqn="sum #0 0 @9"/>
                            <v:f eqn="if @10 @8 0"/>
                            <v:f eqn="if @10 @7 height"/>
                          </v:formulas>
                          <v:path gradientshapeok="t" o:connecttype="custom" o:connectlocs="@4,0;10800,@11;@3,10800;@5,21600;10800,@12;@2,10800" textboxrect="1800,1800,19800,19800;8100,8100,13500,13500;10800,10800,10800,10800"/>
                          <v:handles>
                            <v:h position="#0,topLeft" xrange="0,21600"/>
                          </v:handles>
                        </v:shapetype>
                        <v:shape id="Parallelogram 29" o:spid="_x0000_s1047" type="#_x0000_t7" style="position:absolute;width:22326;height:7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emhMUA&#10;AADbAAAADwAAAGRycy9kb3ducmV2LnhtbESPQWvCQBSE74L/YXkFb2ZTtcWmrqJiUS+W2oI9PrKv&#10;2WD2bchuY/z3rlDocZiZb5jZorOVaKnxpWMFj0kKgjh3uuRCwdfn23AKwgdkjZVjUnAlD4t5vzfD&#10;TLsLf1B7DIWIEPYZKjAh1JmUPjdk0SeuJo7ej2sshiibQuoGLxFuKzlK02dpseS4YLCmtaH8fPy1&#10;ClYbM95Pl5Nvc3g/nZ7abXeQvFJq8NAtX0EE6sJ/+K+90wpGL3D/En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d6aExQAAANsAAAAPAAAAAAAAAAAAAAAAAJgCAABkcnMv&#10;ZG93bnJldi54bWxQSwUGAAAAAAQABAD1AAAAigMAAAAA&#10;" adj="6219" filled="f" strokecolor="black [3213]" strokeweight="1.25pt"/>
                        <v:line id="Straight Connector 288" o:spid="_x0000_s1048" style="position:absolute;flip:x;visibility:visible;mso-wrap-style:square" from="5791,6629" to="6858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6NWb4AAADcAAAADwAAAGRycy9kb3ducmV2LnhtbERPvQrCMBDeBd8hnOAimlpBpBpFBEEU&#10;BKuL29GcbWlzKU3U+vZmEBw/vv/VpjO1eFHrSssKppMIBHFmdcm5gtt1P16AcB5ZY22ZFHzIwWbd&#10;760w0fbNF3qlPhchhF2CCgrvm0RKlxVk0E1sQxy4h20N+gDbXOoW3yHc1DKOork0WHJoKLChXUFZ&#10;lT6NgmflLR6q4/1k3bbbz9KzbuKRUsNBt12C8NT5v/jnPmgF8SKsDWfCEZDr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Lo1ZvgAAANwAAAAPAAAAAAAAAAAAAAAAAKEC&#10;AABkcnMvZG93bnJldi54bWxQSwUGAAAAAAQABAD5AAAAjAMAAAAA&#10;" strokecolor="black [3213]" strokeweight="1.25pt"/>
                        <v:line id="Straight Connector 289" o:spid="_x0000_s1049" style="position:absolute;visibility:visible;mso-wrap-style:square" from="5791,6629" to="5791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U4dMgAAADcAAAADwAAAGRycy9kb3ducmV2LnhtbESPQWvCQBCF74L/YRmhFzGbhrbE6CpS&#10;LLSlh1Y9mNuQHZNgdjZkV4399d2C4PHx5n1v3nzZm0acqXO1ZQWPUQyCuLC65lLBbvs2SUE4j6yx&#10;sUwKruRguRgO5phpe+EfOm98KQKEXYYKKu/bTEpXVGTQRbYlDt7BdgZ9kF0pdYeXADeNTOL4RRqs&#10;OTRU2NJrRcVxczLhjd/1V7F7Gqf5/rP/SNbX59M35Uo9jPrVDISn3t+Pb+l3rSBJp/A/JhBALv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BU4dMgAAADcAAAADwAAAAAA&#10;AAAAAAAAAAChAgAAZHJzL2Rvd25yZXYueG1sUEsFBgAAAAAEAAQA+QAAAJYDAAAAAA==&#10;" strokecolor="black [3213]" strokeweight="1.25pt"/>
                      </v:group>
                    </v:group>
                    <v:group id="Group 296" o:spid="_x0000_s1050" style="position:absolute;left:15163;top:5181;width:1905;height:915" coordsize="190500,9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  <v:line id="Straight Connector 292" o:spid="_x0000_s1051" style="position:absolute;flip:y;visibility:visible;mso-wrap-style:square" from="0,0" to="76200,9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8sbsIAAADcAAAADwAAAGRycy9kb3ducmV2LnhtbESPQYvCMBSE7wv+h/AEL4umVli0GkUE&#10;QRSErV68PZpnW9q8lCZq/fdGEDwOM/MNs1h1phZ3al1pWcF4FIEgzqwuOVdwPm2HUxDOI2usLZOC&#10;JzlYLXs/C0y0ffA/3VOfiwBhl6CCwvsmkdJlBRl0I9sQB+9qW4M+yDaXusVHgJtaxlH0Jw2WHBYK&#10;bGhTUFalN6PgVnmLu2p/OVi37raT9Kib+FepQb9bz0F46vw3/GnvtIJ4FsP7TDgC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8sbsIAAADcAAAADwAAAAAAAAAAAAAA&#10;AAChAgAAZHJzL2Rvd25yZXYueG1sUEsFBgAAAAAEAAQA+QAAAJADAAAAAA==&#10;" strokecolor="black [3213]" strokeweight="1.25pt"/>
                      <v:line id="Straight Connector 293" o:spid="_x0000_s1052" style="position:absolute;visibility:visible;mso-wrap-style:square" from="68580,0" to="190500,9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SZQ8gAAADcAAAADwAAAGRycy9kb3ducmV2LnhtbESPQWvCQBCF7wX/wzJCL8VsGluxqauU&#10;oqDSg9oc6m3IjkkwOxuyq0Z/vVso9Ph48743bzLrTC3O1LrKsoLnKAZBnFtdcaEg+14MxiCcR9ZY&#10;WyYFV3Iwm/YeJphqe+EtnXe+EAHCLkUFpfdNKqXLSzLoItsQB+9gW4M+yLaQusVLgJtaJnE8kgYr&#10;Dg0lNvRZUn7cnUx44zb/yrOXp/H+Z92tkvn19bShvVKP/e7jHYSnzv8f/6WXWkHyNoTfMYEAcno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CSZQ8gAAADcAAAADwAAAAAA&#10;AAAAAAAAAAChAgAAZHJzL2Rvd25yZXYueG1sUEsFBgAAAAAEAAQA+QAAAJYDAAAAAA==&#10;" strokecolor="black [3213]" strokeweight="1.25pt"/>
                    </v:group>
                  </v:group>
                  <v:shape id="_x0000_s1053" type="#_x0000_t202" style="position:absolute;left:5867;width:3486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  <v:textbox>
                      <w:txbxContent>
                        <w:p w:rsidR="00ED5E5C" w:rsidRPr="00ED5E5C" w:rsidRDefault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 w:rsidRPr="00ED5E5C">
                            <w:rPr>
                              <w:b/>
                              <w:sz w:val="24"/>
                              <w:szCs w:val="24"/>
                            </w:rPr>
                            <w:t>Α</w:t>
                          </w:r>
                        </w:p>
                      </w:txbxContent>
                    </v:textbox>
                  </v:shape>
                  <v:shape id="_x0000_s1054" type="#_x0000_t202" style="position:absolute;left:16154;top:8915;width:3486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Γ</w:t>
                          </w:r>
                        </w:p>
                      </w:txbxContent>
                    </v:textbox>
                  </v:shape>
                  <v:shape id="_x0000_s1055" type="#_x0000_t202" style="position:absolute;left:23622;top:457;width:3486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Β</w:t>
                          </w:r>
                        </w:p>
                      </w:txbxContent>
                    </v:textbox>
                  </v:shape>
                  <v:shape id="_x0000_s1056" type="#_x0000_t202" style="position:absolute;top:8763;width:3486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Δ</w:t>
                          </w:r>
                        </w:p>
                      </w:txbxContent>
                    </v:textbox>
                  </v:shape>
                  <v:shape id="_x0000_s1057" type="#_x0000_t202" style="position:absolute;left:7239;top:8915;width:3486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Ε</w:t>
                          </w:r>
                        </w:p>
                      </w:txbxContent>
                    </v:textbox>
                  </v:shape>
                  <v:shape id="_x0000_s1058" type="#_x0000_t202" style="position:absolute;left:18288;top:8534;width:3486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Ζ</w:t>
                          </w:r>
                        </w:p>
                      </w:txbxContent>
                    </v:textbox>
                  </v:shape>
                </v:group>
                <v:shape id="_x0000_s1059" type="#_x0000_t202" style="position:absolute;left:9220;top:10287;width:5880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ED5E5C" w:rsidRPr="00ED5E5C" w:rsidRDefault="00ED5E5C">
                        <w:pPr>
                          <w:rPr>
                            <w:lang w:val="en-US"/>
                          </w:rPr>
                        </w:pPr>
                        <w:r>
                          <w:t xml:space="preserve">12 </w:t>
                        </w:r>
                        <w:r>
                          <w:rPr>
                            <w:lang w:val="en-US"/>
                          </w:rPr>
                          <w:t>cm</w:t>
                        </w:r>
                      </w:p>
                    </w:txbxContent>
                  </v:textbox>
                </v:shape>
                <v:shape id="_x0000_s1060" type="#_x0000_t202" style="position:absolute;left:8382;top:4724;width:5880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ED5E5C" w:rsidRPr="00ED5E5C" w:rsidRDefault="00ED5E5C" w:rsidP="00ED5E5C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5</w:t>
                        </w:r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>cm</w:t>
                        </w:r>
                      </w:p>
                    </w:txbxContent>
                  </v:textbox>
                </v:shape>
                <v:shape id="_x0000_s1061" type="#_x0000_t202" style="position:absolute;left:13106;top:3810;width:5880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<v:textbox>
                    <w:txbxContent>
                      <w:p w:rsidR="00ED5E5C" w:rsidRPr="00ED5E5C" w:rsidRDefault="00ED5E5C" w:rsidP="00ED5E5C">
                        <w:pPr>
                          <w:rPr>
                            <w:lang w:val="en-US"/>
                          </w:rPr>
                        </w:pPr>
                        <w:r>
                          <w:t>1</w:t>
                        </w:r>
                        <w:r>
                          <w:rPr>
                            <w:lang w:val="en-US"/>
                          </w:rPr>
                          <w:t>0</w:t>
                        </w:r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255C6">
        <w:rPr>
          <w:rFonts w:cs="ComicSansMSOOEnc"/>
        </w:rPr>
        <w:t xml:space="preserve">3. </w:t>
      </w:r>
      <w:r w:rsidR="00D41B87">
        <w:rPr>
          <w:rFonts w:cs="ComicSansMSOOEnc"/>
        </w:rPr>
        <w:t xml:space="preserve"> </w:t>
      </w:r>
      <w:r w:rsidR="007D52F7" w:rsidRPr="00ED5E5C">
        <w:rPr>
          <w:rFonts w:cs="ComicSansMSOOEnc"/>
          <w:sz w:val="24"/>
          <w:szCs w:val="24"/>
        </w:rPr>
        <w:t>Στο διπλανό σχήμα δίνεται παραλληλόγραμμο</w:t>
      </w:r>
      <w:r w:rsidR="00ED5E5C" w:rsidRPr="00ED5E5C">
        <w:rPr>
          <w:rFonts w:cs="ComicSansMSOOEnc"/>
          <w:sz w:val="24"/>
          <w:szCs w:val="24"/>
        </w:rPr>
        <w:t xml:space="preserve"> ΑΒΓΔ</w:t>
      </w:r>
      <w:r w:rsidR="007D52F7" w:rsidRPr="00ED5E5C">
        <w:rPr>
          <w:rFonts w:cs="ComicSansMSOOEnc"/>
          <w:sz w:val="24"/>
          <w:szCs w:val="24"/>
        </w:rPr>
        <w:t>.</w:t>
      </w:r>
    </w:p>
    <w:p w:rsidR="00ED5E5C" w:rsidRDefault="00ED5E5C" w:rsidP="00607E4D">
      <w:pPr>
        <w:autoSpaceDE w:val="0"/>
        <w:autoSpaceDN w:val="0"/>
        <w:adjustRightInd w:val="0"/>
        <w:spacing w:after="0" w:line="240" w:lineRule="auto"/>
        <w:rPr>
          <w:rFonts w:eastAsiaTheme="minorEastAsia" w:cs="ComicSansMSOOEnc"/>
          <w:sz w:val="24"/>
          <w:szCs w:val="24"/>
        </w:rPr>
      </w:pPr>
      <w:r>
        <w:rPr>
          <w:rFonts w:cs="ComicSansMSOOEnc"/>
          <w:sz w:val="24"/>
          <w:szCs w:val="24"/>
        </w:rPr>
        <w:t xml:space="preserve">    </w:t>
      </w:r>
      <w:r w:rsidR="007D52F7" w:rsidRPr="00ED5E5C">
        <w:rPr>
          <w:rFonts w:cs="ComicSansMSOOEnc"/>
          <w:sz w:val="24"/>
          <w:szCs w:val="24"/>
        </w:rPr>
        <w:t xml:space="preserve">ΑΕ </w:t>
      </w:r>
      <m:oMath>
        <m:r>
          <m:rPr>
            <m:sty m:val="b"/>
          </m:rPr>
          <w:rPr>
            <w:rFonts w:ascii="Cambria Math" w:hAnsi="Cambria Math" w:cs="ComicSansMSOOEnc"/>
            <w:sz w:val="28"/>
            <w:szCs w:val="28"/>
          </w:rPr>
          <m:t>⊥</m:t>
        </m:r>
      </m:oMath>
      <w:r w:rsidR="007D52F7" w:rsidRPr="00ED5E5C">
        <w:rPr>
          <w:rFonts w:eastAsiaTheme="minorEastAsia" w:cs="ComicSansMSOOEnc"/>
          <w:sz w:val="28"/>
          <w:szCs w:val="28"/>
        </w:rPr>
        <w:t xml:space="preserve"> </w:t>
      </w:r>
      <w:r w:rsidRPr="00ED5E5C">
        <w:rPr>
          <w:rFonts w:eastAsiaTheme="minorEastAsia" w:cs="ComicSansMSOOEnc"/>
          <w:sz w:val="24"/>
          <w:szCs w:val="24"/>
        </w:rPr>
        <w:t>ΓΔ</w:t>
      </w:r>
      <w:r>
        <w:rPr>
          <w:rFonts w:eastAsiaTheme="minorEastAsia" w:cs="ComicSansMSOOEnc"/>
          <w:sz w:val="24"/>
          <w:szCs w:val="24"/>
        </w:rPr>
        <w:t xml:space="preserve">  και   ΑΖ </w:t>
      </w:r>
      <m:oMath>
        <m:r>
          <w:rPr>
            <w:rFonts w:ascii="Cambria Math" w:hAnsi="Cambria Math" w:cs="ComicSansMSOOEnc"/>
            <w:sz w:val="28"/>
            <w:szCs w:val="28"/>
          </w:rPr>
          <m:t>⊥</m:t>
        </m:r>
      </m:oMath>
      <w:r>
        <w:rPr>
          <w:rFonts w:eastAsiaTheme="minorEastAsia" w:cs="ComicSansMSOOEnc"/>
          <w:sz w:val="24"/>
          <w:szCs w:val="24"/>
        </w:rPr>
        <w:t xml:space="preserve"> ΒΓ. Αν (ΔΓ) =12 </w:t>
      </w:r>
      <w:r>
        <w:rPr>
          <w:rFonts w:eastAsiaTheme="minorEastAsia" w:cs="ComicSansMSOOEnc"/>
          <w:sz w:val="24"/>
          <w:szCs w:val="24"/>
          <w:lang w:val="en-US"/>
        </w:rPr>
        <w:t>cm</w:t>
      </w:r>
      <w:r>
        <w:rPr>
          <w:rFonts w:eastAsiaTheme="minorEastAsia" w:cs="ComicSansMSOOEnc"/>
          <w:sz w:val="24"/>
          <w:szCs w:val="24"/>
        </w:rPr>
        <w:t xml:space="preserve"> , (ΑΕ)= 5</w:t>
      </w:r>
      <w:r>
        <w:rPr>
          <w:rFonts w:eastAsiaTheme="minorEastAsia" w:cs="ComicSansMSOOEnc"/>
          <w:sz w:val="24"/>
          <w:szCs w:val="24"/>
          <w:lang w:val="en-US"/>
        </w:rPr>
        <w:t>cm</w:t>
      </w:r>
      <w:r>
        <w:rPr>
          <w:rFonts w:eastAsiaTheme="minorEastAsia" w:cs="ComicSansMSOOEnc"/>
          <w:sz w:val="24"/>
          <w:szCs w:val="24"/>
        </w:rPr>
        <w:t xml:space="preserve"> και</w:t>
      </w:r>
    </w:p>
    <w:p w:rsidR="00ED5E5C" w:rsidRDefault="00ED5E5C" w:rsidP="00607E4D">
      <w:pPr>
        <w:autoSpaceDE w:val="0"/>
        <w:autoSpaceDN w:val="0"/>
        <w:adjustRightInd w:val="0"/>
        <w:spacing w:after="0" w:line="240" w:lineRule="auto"/>
        <w:rPr>
          <w:rFonts w:eastAsiaTheme="minorEastAsia" w:cs="ComicSansMSOOEnc"/>
          <w:sz w:val="24"/>
          <w:szCs w:val="24"/>
        </w:rPr>
      </w:pPr>
      <w:r>
        <w:rPr>
          <w:rFonts w:eastAsiaTheme="minorEastAsia" w:cs="ComicSansMSOOEnc"/>
          <w:sz w:val="24"/>
          <w:szCs w:val="24"/>
        </w:rPr>
        <w:t xml:space="preserve">    (ΑΖ) = 10 </w:t>
      </w:r>
      <w:r>
        <w:rPr>
          <w:rFonts w:eastAsiaTheme="minorEastAsia" w:cs="ComicSansMSOOEnc"/>
          <w:sz w:val="24"/>
          <w:szCs w:val="24"/>
          <w:lang w:val="en-US"/>
        </w:rPr>
        <w:t>cm</w:t>
      </w:r>
      <w:r>
        <w:rPr>
          <w:rFonts w:eastAsiaTheme="minorEastAsia" w:cs="ComicSansMSOOEnc"/>
          <w:sz w:val="24"/>
          <w:szCs w:val="24"/>
        </w:rPr>
        <w:t xml:space="preserve"> να βρείτε : </w:t>
      </w:r>
    </w:p>
    <w:p w:rsidR="00ED5E5C" w:rsidRPr="00B12404" w:rsidRDefault="00ED5E5C" w:rsidP="00607E4D">
      <w:pPr>
        <w:autoSpaceDE w:val="0"/>
        <w:autoSpaceDN w:val="0"/>
        <w:adjustRightInd w:val="0"/>
        <w:spacing w:after="0" w:line="240" w:lineRule="auto"/>
        <w:rPr>
          <w:rFonts w:eastAsiaTheme="minorEastAsia" w:cs="ComicSansMSOOEnc"/>
          <w:sz w:val="24"/>
          <w:szCs w:val="24"/>
        </w:rPr>
      </w:pPr>
      <w:r>
        <w:rPr>
          <w:rFonts w:eastAsiaTheme="minorEastAsia" w:cs="ComicSansMSOOEnc"/>
          <w:sz w:val="24"/>
          <w:szCs w:val="24"/>
        </w:rPr>
        <w:t xml:space="preserve">    (α) Το εμβαδό του παραλληλογράμμου.</w:t>
      </w:r>
    </w:p>
    <w:p w:rsidR="006C4152" w:rsidRPr="006C4152" w:rsidRDefault="006C4152" w:rsidP="00607E4D">
      <w:pPr>
        <w:autoSpaceDE w:val="0"/>
        <w:autoSpaceDN w:val="0"/>
        <w:adjustRightInd w:val="0"/>
        <w:spacing w:after="0" w:line="240" w:lineRule="auto"/>
        <w:rPr>
          <w:rFonts w:eastAsiaTheme="minorEastAsia" w:cs="ComicSansMSOOEnc"/>
          <w:sz w:val="24"/>
          <w:szCs w:val="24"/>
        </w:rPr>
      </w:pPr>
      <w:r w:rsidRPr="006C4152">
        <w:rPr>
          <w:rFonts w:eastAsiaTheme="minorEastAsia" w:cs="ComicSansMSOOEnc"/>
          <w:sz w:val="24"/>
          <w:szCs w:val="24"/>
        </w:rPr>
        <w:t xml:space="preserve">    (</w:t>
      </w:r>
      <w:r>
        <w:rPr>
          <w:rFonts w:eastAsiaTheme="minorEastAsia" w:cs="ComicSansMSOOEnc"/>
          <w:sz w:val="24"/>
          <w:szCs w:val="24"/>
        </w:rPr>
        <w:t>β) Το μήκος της ΒΓ.</w:t>
      </w:r>
    </w:p>
    <w:p w:rsidR="007D52F7" w:rsidRPr="00ED5E5C" w:rsidRDefault="006C4152" w:rsidP="00607E4D">
      <w:pPr>
        <w:autoSpaceDE w:val="0"/>
        <w:autoSpaceDN w:val="0"/>
        <w:adjustRightInd w:val="0"/>
        <w:spacing w:after="0" w:line="240" w:lineRule="auto"/>
        <w:rPr>
          <w:rFonts w:cs="ComicSansMSOOEnc"/>
          <w:sz w:val="24"/>
          <w:szCs w:val="24"/>
        </w:rPr>
      </w:pPr>
      <w:r>
        <w:rPr>
          <w:rFonts w:eastAsiaTheme="minorEastAsia" w:cs="ComicSansMSOOEnc"/>
          <w:sz w:val="24"/>
          <w:szCs w:val="24"/>
        </w:rPr>
        <w:t xml:space="preserve">    (γ</w:t>
      </w:r>
      <w:r w:rsidR="00ED5E5C">
        <w:rPr>
          <w:rFonts w:eastAsiaTheme="minorEastAsia" w:cs="ComicSansMSOOEnc"/>
          <w:sz w:val="24"/>
          <w:szCs w:val="24"/>
        </w:rPr>
        <w:t xml:space="preserve">) Την περίμετρο του. </w:t>
      </w:r>
    </w:p>
    <w:p w:rsidR="00786D9A" w:rsidRPr="00ED5E5C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  <w:sz w:val="24"/>
          <w:szCs w:val="24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822A29" w:rsidRDefault="00822A29" w:rsidP="00607E4D">
      <w:pPr>
        <w:rPr>
          <w:rFonts w:ascii="ComicSansMSOOEnc" w:hAnsi="ComicSansMSOOEnc" w:cs="ComicSansMSOOEnc"/>
        </w:rPr>
      </w:pPr>
    </w:p>
    <w:p w:rsidR="006C4152" w:rsidRDefault="006C4152" w:rsidP="00607E4D">
      <w:pPr>
        <w:rPr>
          <w:rFonts w:cs="ComicSansMSOOEnc"/>
        </w:rPr>
      </w:pPr>
    </w:p>
    <w:p w:rsidR="00D41B87" w:rsidRDefault="00D41B87" w:rsidP="00607E4D">
      <w:pPr>
        <w:rPr>
          <w:rFonts w:cs="ComicSansMSOOEnc"/>
        </w:rPr>
      </w:pPr>
    </w:p>
    <w:p w:rsidR="00D41B87" w:rsidRDefault="00D41B87" w:rsidP="00607E4D">
      <w:pPr>
        <w:rPr>
          <w:rFonts w:cs="ComicSansMSOOEnc"/>
        </w:rPr>
      </w:pPr>
    </w:p>
    <w:p w:rsidR="00D41B87" w:rsidRPr="00D41B87" w:rsidRDefault="00D41B87" w:rsidP="00607E4D">
      <w:pPr>
        <w:rPr>
          <w:rFonts w:cs="ComicSansMSOOEnc"/>
        </w:rPr>
      </w:pPr>
    </w:p>
    <w:p w:rsidR="00983C3B" w:rsidRPr="00B12404" w:rsidRDefault="00983C3B" w:rsidP="006746A8">
      <w:pPr>
        <w:spacing w:line="240" w:lineRule="auto"/>
        <w:rPr>
          <w:sz w:val="24"/>
          <w:szCs w:val="24"/>
        </w:rPr>
      </w:pPr>
    </w:p>
    <w:p w:rsidR="004F07CF" w:rsidRP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  <w:r w:rsidRPr="00D41B87">
        <w:rPr>
          <w:rFonts w:cs="Arial"/>
          <w:sz w:val="24"/>
          <w:szCs w:val="24"/>
        </w:rPr>
        <w:t>4</w:t>
      </w:r>
      <w:r w:rsidR="004F07CF" w:rsidRPr="00D41B87">
        <w:rPr>
          <w:rFonts w:cs="Arial"/>
          <w:sz w:val="24"/>
          <w:szCs w:val="24"/>
        </w:rPr>
        <w:t>. Ρόμβος είναι ισοδύναμος με ορθογώνιο. Η περίμετρος του ορθογωνίου είναι 34</w:t>
      </w:r>
      <w:r w:rsidR="004F07CF" w:rsidRPr="00D41B87">
        <w:rPr>
          <w:rFonts w:cs="Arial"/>
          <w:sz w:val="24"/>
          <w:szCs w:val="24"/>
          <w:lang w:val="en-US"/>
        </w:rPr>
        <w:t>cm</w:t>
      </w:r>
      <w:r w:rsidR="004F07CF" w:rsidRPr="00D41B87">
        <w:rPr>
          <w:rFonts w:cs="Arial"/>
          <w:sz w:val="24"/>
          <w:szCs w:val="24"/>
        </w:rPr>
        <w:t xml:space="preserve"> και το πλάτος </w:t>
      </w:r>
    </w:p>
    <w:p w:rsidR="004F07CF" w:rsidRP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 </w:t>
      </w:r>
      <w:r w:rsidR="004F07CF" w:rsidRPr="00D41B87">
        <w:rPr>
          <w:rFonts w:cs="Arial"/>
          <w:sz w:val="24"/>
          <w:szCs w:val="24"/>
        </w:rPr>
        <w:t>του είναι 7</w:t>
      </w:r>
      <w:r w:rsidR="004F07CF" w:rsidRPr="00D41B87">
        <w:rPr>
          <w:rFonts w:cs="Arial"/>
          <w:sz w:val="24"/>
          <w:szCs w:val="24"/>
          <w:lang w:val="en-US"/>
        </w:rPr>
        <w:t>cm</w:t>
      </w:r>
      <w:r w:rsidR="004F07CF" w:rsidRPr="00D41B87">
        <w:rPr>
          <w:rFonts w:cs="Arial"/>
          <w:sz w:val="24"/>
          <w:szCs w:val="24"/>
        </w:rPr>
        <w:t xml:space="preserve"> μικρότερο από το μήκος του. Αν η μια διαγώνιος του ρόμβου είναι 20</w:t>
      </w:r>
      <w:r w:rsidR="004F07CF" w:rsidRPr="00D41B87">
        <w:rPr>
          <w:rFonts w:cs="Arial"/>
          <w:sz w:val="24"/>
          <w:szCs w:val="24"/>
          <w:lang w:val="en-US"/>
        </w:rPr>
        <w:t>cm</w:t>
      </w:r>
      <w:r w:rsidR="004F07CF" w:rsidRPr="00D41B87">
        <w:rPr>
          <w:rFonts w:cs="Arial"/>
          <w:sz w:val="24"/>
          <w:szCs w:val="24"/>
        </w:rPr>
        <w:t xml:space="preserve">, να βρείτε </w:t>
      </w:r>
    </w:p>
    <w:p w:rsidR="004F07CF" w:rsidRDefault="004F07CF" w:rsidP="00D41B87">
      <w:pPr>
        <w:spacing w:line="240" w:lineRule="auto"/>
        <w:jc w:val="both"/>
        <w:rPr>
          <w:rFonts w:cs="Arial"/>
          <w:sz w:val="24"/>
          <w:szCs w:val="24"/>
        </w:rPr>
      </w:pPr>
      <w:r w:rsidRPr="00D41B87">
        <w:rPr>
          <w:rFonts w:cs="Arial"/>
          <w:sz w:val="24"/>
          <w:szCs w:val="24"/>
        </w:rPr>
        <w:t xml:space="preserve">      την άλλη διαγώνιο του ρόμβου.</w:t>
      </w: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P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4F07CF" w:rsidRDefault="004F07CF" w:rsidP="004F07CF">
      <w:pPr>
        <w:jc w:val="both"/>
        <w:rPr>
          <w:rFonts w:cs="Arial"/>
          <w:color w:val="000000"/>
          <w:lang w:eastAsia="el-GR"/>
        </w:rPr>
      </w:pPr>
    </w:p>
    <w:p w:rsidR="00D41B87" w:rsidRDefault="00D41B87" w:rsidP="004F07CF">
      <w:pPr>
        <w:jc w:val="both"/>
        <w:rPr>
          <w:rFonts w:cs="Arial"/>
          <w:color w:val="000000"/>
          <w:lang w:eastAsia="el-GR"/>
        </w:rPr>
      </w:pPr>
    </w:p>
    <w:p w:rsidR="0077212C" w:rsidRDefault="005C0C5B" w:rsidP="005C0C5B">
      <w:pPr>
        <w:spacing w:line="240" w:lineRule="auto"/>
        <w:rPr>
          <w:rFonts w:eastAsiaTheme="minorEastAsia" w:cs="Arial"/>
          <w:sz w:val="24"/>
          <w:szCs w:val="24"/>
        </w:rPr>
      </w:pPr>
      <w:r>
        <w:rPr>
          <w:noProof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589020</wp:posOffset>
                </wp:positionH>
                <wp:positionV relativeFrom="paragraph">
                  <wp:posOffset>-68580</wp:posOffset>
                </wp:positionV>
                <wp:extent cx="2240280" cy="1546860"/>
                <wp:effectExtent l="0" t="0" r="0" b="0"/>
                <wp:wrapNone/>
                <wp:docPr id="324" name="Group 3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0280" cy="1546860"/>
                          <a:chOff x="0" y="0"/>
                          <a:chExt cx="2240280" cy="1546860"/>
                        </a:xfrm>
                      </wpg:grpSpPr>
                      <wpg:grpSp>
                        <wpg:cNvPr id="314" name="Group 314"/>
                        <wpg:cNvGrpSpPr/>
                        <wpg:grpSpPr>
                          <a:xfrm>
                            <a:off x="160020" y="274320"/>
                            <a:ext cx="1844040" cy="975360"/>
                            <a:chOff x="0" y="0"/>
                            <a:chExt cx="1844040" cy="975360"/>
                          </a:xfrm>
                        </wpg:grpSpPr>
                        <wps:wsp>
                          <wps:cNvPr id="312" name="Trapezoid 312"/>
                          <wps:cNvSpPr/>
                          <wps:spPr>
                            <a:xfrm>
                              <a:off x="0" y="0"/>
                              <a:ext cx="1844040" cy="975360"/>
                            </a:xfrm>
                            <a:prstGeom prst="trapezoid">
                              <a:avLst>
                                <a:gd name="adj" fmla="val 60938"/>
                              </a:avLst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3" name="Straight Connector 313"/>
                          <wps:cNvCnPr/>
                          <wps:spPr>
                            <a:xfrm>
                              <a:off x="601980" y="0"/>
                              <a:ext cx="15240" cy="97536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25780" y="53340"/>
                            <a:ext cx="23622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5C0C5B">
                                <w:rPr>
                                  <w:b/>
                                  <w:sz w:val="24"/>
                                  <w:szCs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73480"/>
                            <a:ext cx="23622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 w:rsidP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04060" y="1135380"/>
                            <a:ext cx="23622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 w:rsidP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94460" y="0"/>
                            <a:ext cx="23622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 w:rsidP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noProof/>
                                  <w:sz w:val="24"/>
                                  <w:szCs w:val="24"/>
                                  <w:lang w:eastAsia="el-GR"/>
                                </w:rPr>
                                <w:drawing>
                                  <wp:inline distT="0" distB="0" distL="0" distR="0" wp14:anchorId="2180ED06" wp14:editId="6A11C828">
                                    <wp:extent cx="44450" cy="55921"/>
                                    <wp:effectExtent l="0" t="0" r="0" b="0"/>
                                    <wp:docPr id="319" name="Picture 31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4450" cy="559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24840" y="124968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 w:rsidP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>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4" o:spid="_x0000_s1062" style="position:absolute;margin-left:282.6pt;margin-top:-5.4pt;width:176.4pt;height:121.8pt;z-index:251724800" coordsize="22402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">
                <v:group id="Group 314" o:spid="_x0000_s1063" style="position:absolute;left:1600;top:2743;width:18440;height:9753" coordsize="18440,97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shape id="Trapezoid 312" o:spid="_x0000_s1064" style="position:absolute;width:18440;height:9753;visibility:visible;mso-wrap-style:square;v-text-anchor:middle" coordsize="1844040,975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uxGMQA&#10;AADcAAAADwAAAGRycy9kb3ducmV2LnhtbESPT2vCQBTE70K/w/IKvZmNCYhEVxFFKIUeTCN4fGZf&#10;/mD2bchuNfn23UKhx2FmfsNsdqPpxIMG11pWsIhiEMSl1S3XCoqv03wFwnlkjZ1lUjCRg932ZbbB&#10;TNsnn+mR+1oECLsMFTTe95mUrmzIoItsTxy8yg4GfZBDLfWAzwA3nUzieCkNthwWGuzp0FB5z7+N&#10;gmQ1xsnl+JE684nFrU+r6+Qrpd5ex/0ahKfR/4f/2u9aQbpI4PdMOAJ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bsRjEAAAA3AAAAA8AAAAAAAAAAAAAAAAAmAIAAGRycy9k&#10;b3ducmV2LnhtbFBLBQYAAAAABAAEAPUAAACJAwAAAAA=&#10;" path="m,975360l594365,r655310,l1844040,975360,,975360xe" filled="f" strokecolor="black [3213]" strokeweight="2pt">
                    <v:path arrowok="t" o:connecttype="custom" o:connectlocs="0,975360;594365,0;1249675,0;1844040,975360;0,975360" o:connectangles="0,0,0,0,0"/>
                  </v:shape>
                  <v:line id="Straight Connector 313" o:spid="_x0000_s1065" style="position:absolute;visibility:visible;mso-wrap-style:square" from="6019,0" to="6172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aVhMcAAADcAAAADwAAAGRycy9kb3ducmV2LnhtbESPzYrCQBCE7wu+w9DCXmSd+LdIdBRZ&#10;FFQ8qOthvTWZNglmekJm1OjTO4Kwx6K6vuoaT2tTiCtVLresoNOOQBAnVuecKjj8Lr6GIJxH1lhY&#10;JgV3cjCdND7GGGt74x1d9z4VAcIuRgWZ92UspUsyMujatiQO3slWBn2QVSp1hbcAN4XsRtG3NJhz&#10;aMiwpJ+MkvP+YsIbj/kmOfRbw+Pful515/fBZUtHpT6b9WwEwlPt/4/f6aVW0Ov04DUmEEBOn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FpWExwAAANwAAAAPAAAAAAAA&#10;AAAAAAAAAKECAABkcnMvZG93bnJldi54bWxQSwUGAAAAAAQABAD5AAAAlQMAAAAA&#10;" strokecolor="black [3213]" strokeweight="1.25pt"/>
                </v:group>
                <v:shape id="_x0000_s1066" type="#_x0000_t202" style="position:absolute;left:5257;top:533;width:2363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>
                  <v:textbox>
                    <w:txbxContent>
                      <w:p w:rsidR="005C0C5B" w:rsidRPr="005C0C5B" w:rsidRDefault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 w:rsidRPr="005C0C5B">
                          <w:rPr>
                            <w:b/>
                            <w:sz w:val="24"/>
                            <w:szCs w:val="24"/>
                          </w:rPr>
                          <w:t>Α</w:t>
                        </w:r>
                      </w:p>
                    </w:txbxContent>
                  </v:textbox>
                </v:shape>
                <v:shape id="_x0000_s1067" type="#_x0000_t202" style="position:absolute;top:11734;width:2362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jaM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Jo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2jPEAAAA3AAAAA8AAAAAAAAAAAAAAAAAmAIAAGRycy9k&#10;b3ducmV2LnhtbFBLBQYAAAAABAAEAPUAAACJAwAAAAA=&#10;" filled="f" stroked="f">
                  <v:textbox>
                    <w:txbxContent>
                      <w:p w:rsidR="005C0C5B" w:rsidRPr="005C0C5B" w:rsidRDefault="005C0C5B" w:rsidP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</w:rPr>
                          <w:t>Δ</w:t>
                        </w:r>
                      </w:p>
                    </w:txbxContent>
                  </v:textbox>
                </v:shape>
                <v:shape id="_x0000_s1068" type="#_x0000_t202" style="position:absolute;left:20040;top:11353;width:2362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<v:textbox>
                    <w:txbxContent>
                      <w:p w:rsidR="005C0C5B" w:rsidRPr="005C0C5B" w:rsidRDefault="005C0C5B" w:rsidP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</w:rPr>
                          <w:t>Γ</w:t>
                        </w:r>
                      </w:p>
                    </w:txbxContent>
                  </v:textbox>
                </v:shape>
                <v:shape id="_x0000_s1069" type="#_x0000_t202" style="position:absolute;left:13944;width:2362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    <v:textbox>
                    <w:txbxContent>
                      <w:p w:rsidR="005C0C5B" w:rsidRPr="005C0C5B" w:rsidRDefault="005C0C5B" w:rsidP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noProof/>
                            <w:sz w:val="24"/>
                            <w:szCs w:val="24"/>
                            <w:lang w:eastAsia="el-GR"/>
                          </w:rPr>
                          <w:drawing>
                            <wp:inline distT="0" distB="0" distL="0" distR="0" wp14:anchorId="2180ED06" wp14:editId="6A11C828">
                              <wp:extent cx="44450" cy="55921"/>
                              <wp:effectExtent l="0" t="0" r="0" b="0"/>
                              <wp:docPr id="319" name="Picture 3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4450" cy="559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b/>
                            <w:sz w:val="24"/>
                            <w:szCs w:val="24"/>
                          </w:rPr>
                          <w:t>Β</w:t>
                        </w:r>
                      </w:p>
                    </w:txbxContent>
                  </v:textbox>
                </v:shape>
                <v:shape id="_x0000_s1070" type="#_x0000_t202" style="position:absolute;left:6248;top:12496;width:2972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zF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p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zsxbEAAAA3AAAAA8AAAAAAAAAAAAAAAAAmAIAAGRycy9k&#10;b3ducmV2LnhtbFBLBQYAAAAABAAEAPUAAACJAwAAAAA=&#10;" filled="f" stroked="f">
                  <v:textbox>
                    <w:txbxContent>
                      <w:p w:rsidR="005C0C5B" w:rsidRPr="005C0C5B" w:rsidRDefault="005C0C5B" w:rsidP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</w:rPr>
                          <w:t>Ε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E2807" w:rsidRPr="008E2807">
        <w:rPr>
          <w:sz w:val="24"/>
          <w:szCs w:val="24"/>
        </w:rPr>
        <w:t>5</w:t>
      </w:r>
      <w:r w:rsidR="00FB6AF8">
        <w:rPr>
          <w:sz w:val="24"/>
          <w:szCs w:val="24"/>
        </w:rPr>
        <w:t xml:space="preserve">. </w:t>
      </w:r>
      <w:r w:rsidR="0077212C" w:rsidRPr="00D41B87">
        <w:rPr>
          <w:rFonts w:cs="Arial"/>
          <w:color w:val="000000"/>
          <w:sz w:val="24"/>
          <w:szCs w:val="24"/>
          <w:lang w:eastAsia="el-GR"/>
        </w:rPr>
        <w:t>Δίνεται ισο</w:t>
      </w:r>
      <w:r>
        <w:rPr>
          <w:rFonts w:cs="Arial"/>
          <w:color w:val="000000"/>
          <w:sz w:val="24"/>
          <w:szCs w:val="24"/>
          <w:lang w:eastAsia="el-GR"/>
        </w:rPr>
        <w:t>σκελές τραπέζιο ΑΒΓΔ   (ΑΒ//ΓΔ) και ΑΕ</w:t>
      </w:r>
      <m:oMath>
        <m:r>
          <w:rPr>
            <w:rFonts w:ascii="Cambria Math" w:hAnsi="Cambria Math" w:cs="Arial"/>
            <w:color w:val="000000"/>
            <w:sz w:val="24"/>
            <w:szCs w:val="24"/>
            <w:lang w:eastAsia="el-GR"/>
          </w:rPr>
          <m:t xml:space="preserve"> </m:t>
        </m:r>
        <m:r>
          <w:rPr>
            <w:rFonts w:ascii="Cambria Math" w:hAnsi="Cambria Math" w:cs="ComicSansMSOOEnc"/>
            <w:sz w:val="32"/>
            <w:szCs w:val="32"/>
          </w:rPr>
          <m:t>⊥</m:t>
        </m:r>
      </m:oMath>
      <w:r>
        <w:rPr>
          <w:rFonts w:eastAsiaTheme="minorEastAsia" w:cs="Arial"/>
          <w:sz w:val="32"/>
          <w:szCs w:val="32"/>
        </w:rPr>
        <w:t xml:space="preserve"> </w:t>
      </w:r>
      <w:r>
        <w:rPr>
          <w:rFonts w:eastAsiaTheme="minorEastAsia" w:cs="Arial"/>
          <w:sz w:val="24"/>
          <w:szCs w:val="24"/>
        </w:rPr>
        <w:t>ΔΓ,</w:t>
      </w:r>
    </w:p>
    <w:p w:rsidR="005C0C5B" w:rsidRPr="005C0C5B" w:rsidRDefault="005C0C5B" w:rsidP="005C0C5B">
      <w:pPr>
        <w:spacing w:line="240" w:lineRule="auto"/>
        <w:rPr>
          <w:rFonts w:eastAsiaTheme="minorEastAsia" w:cs="Arial"/>
          <w:sz w:val="24"/>
          <w:szCs w:val="24"/>
        </w:rPr>
      </w:pPr>
      <w:r>
        <w:rPr>
          <w:rFonts w:eastAsiaTheme="minorEastAsia" w:cs="Arial"/>
          <w:sz w:val="24"/>
          <w:szCs w:val="24"/>
        </w:rPr>
        <w:t xml:space="preserve">     (ΑΒ)= 8 </w:t>
      </w:r>
      <w:r>
        <w:rPr>
          <w:rFonts w:eastAsiaTheme="minorEastAsia" w:cs="Arial"/>
          <w:sz w:val="24"/>
          <w:szCs w:val="24"/>
          <w:lang w:val="en-US"/>
        </w:rPr>
        <w:t>cm</w:t>
      </w:r>
      <w:r>
        <w:rPr>
          <w:rFonts w:eastAsiaTheme="minorEastAsia" w:cs="Arial"/>
          <w:sz w:val="24"/>
          <w:szCs w:val="24"/>
        </w:rPr>
        <w:t xml:space="preserve">    (ΓΔ)= 14</w:t>
      </w:r>
      <w:r>
        <w:rPr>
          <w:rFonts w:eastAsiaTheme="minorEastAsia" w:cs="Arial"/>
          <w:sz w:val="24"/>
          <w:szCs w:val="24"/>
          <w:lang w:val="en-US"/>
        </w:rPr>
        <w:t>cm</w:t>
      </w:r>
      <w:r>
        <w:rPr>
          <w:rFonts w:eastAsiaTheme="minorEastAsia" w:cs="Arial"/>
          <w:sz w:val="24"/>
          <w:szCs w:val="24"/>
        </w:rPr>
        <w:t xml:space="preserve"> και η περίμετρος του είναι 32</w:t>
      </w:r>
      <w:r w:rsidRPr="005C0C5B">
        <w:rPr>
          <w:rFonts w:eastAsiaTheme="minorEastAsia" w:cs="Arial"/>
          <w:sz w:val="24"/>
          <w:szCs w:val="24"/>
        </w:rPr>
        <w:t xml:space="preserve"> </w:t>
      </w:r>
      <w:r>
        <w:rPr>
          <w:rFonts w:eastAsiaTheme="minorEastAsia" w:cs="Arial"/>
          <w:sz w:val="24"/>
          <w:szCs w:val="24"/>
          <w:lang w:val="en-US"/>
        </w:rPr>
        <w:t>cm</w:t>
      </w:r>
    </w:p>
    <w:p w:rsidR="005C0C5B" w:rsidRDefault="005C0C5B" w:rsidP="005C0C5B">
      <w:pPr>
        <w:spacing w:line="240" w:lineRule="auto"/>
        <w:rPr>
          <w:rFonts w:eastAsiaTheme="minorEastAsia" w:cs="Arial"/>
          <w:sz w:val="24"/>
          <w:szCs w:val="24"/>
        </w:rPr>
      </w:pPr>
      <w:r w:rsidRPr="005C0C5B">
        <w:rPr>
          <w:rFonts w:eastAsiaTheme="minorEastAsia" w:cs="Arial"/>
          <w:sz w:val="24"/>
          <w:szCs w:val="24"/>
        </w:rPr>
        <w:t xml:space="preserve">    </w:t>
      </w:r>
      <w:r>
        <w:rPr>
          <w:rFonts w:eastAsiaTheme="minorEastAsia" w:cs="Arial"/>
          <w:sz w:val="24"/>
          <w:szCs w:val="24"/>
        </w:rPr>
        <w:t xml:space="preserve"> να βρείτε το εμβαδό του.</w:t>
      </w:r>
    </w:p>
    <w:p w:rsidR="005C0C5B" w:rsidRDefault="005C0C5B" w:rsidP="005C0C5B">
      <w:pPr>
        <w:spacing w:line="240" w:lineRule="auto"/>
        <w:rPr>
          <w:rFonts w:eastAsiaTheme="minorEastAsia" w:cs="Arial"/>
          <w:sz w:val="24"/>
          <w:szCs w:val="24"/>
        </w:rPr>
      </w:pPr>
      <w:r>
        <w:rPr>
          <w:rFonts w:eastAsiaTheme="minorEastAsia" w:cs="Arial"/>
          <w:sz w:val="24"/>
          <w:szCs w:val="24"/>
        </w:rPr>
        <w:t xml:space="preserve">     </w:t>
      </w:r>
    </w:p>
    <w:p w:rsidR="005C0C5B" w:rsidRPr="005C0C5B" w:rsidRDefault="005C0C5B" w:rsidP="0077212C">
      <w:pPr>
        <w:spacing w:line="360" w:lineRule="auto"/>
        <w:rPr>
          <w:rFonts w:cs="Arial"/>
          <w:color w:val="000000"/>
          <w:sz w:val="24"/>
          <w:szCs w:val="24"/>
          <w:lang w:eastAsia="el-GR"/>
        </w:rPr>
      </w:pPr>
    </w:p>
    <w:p w:rsidR="0077212C" w:rsidRPr="005C0C5B" w:rsidRDefault="0077212C" w:rsidP="0077212C">
      <w:pPr>
        <w:rPr>
          <w:rFonts w:cs="Arial"/>
          <w:i/>
          <w:color w:val="000000"/>
          <w:sz w:val="24"/>
          <w:szCs w:val="24"/>
          <w:lang w:eastAsia="el-GR"/>
        </w:rPr>
      </w:pPr>
    </w:p>
    <w:p w:rsidR="0077212C" w:rsidRDefault="0077212C" w:rsidP="0077212C">
      <w:pPr>
        <w:jc w:val="both"/>
        <w:rPr>
          <w:rFonts w:cs="Arial"/>
        </w:rPr>
      </w:pPr>
    </w:p>
    <w:p w:rsidR="006C4152" w:rsidRDefault="006C4152" w:rsidP="006C4152">
      <w:pPr>
        <w:rPr>
          <w:rFonts w:ascii="ComicSansMSOOEnc" w:hAnsi="ComicSansMSOOEnc" w:cs="ComicSansMSOOEnc"/>
        </w:rPr>
      </w:pPr>
    </w:p>
    <w:p w:rsidR="00786D9A" w:rsidRDefault="00786D9A" w:rsidP="00B919ED">
      <w:pPr>
        <w:rPr>
          <w:rFonts w:cs="Arial"/>
        </w:rPr>
      </w:pPr>
    </w:p>
    <w:p w:rsidR="0077212C" w:rsidRPr="00B12404" w:rsidRDefault="0077212C" w:rsidP="0077212C">
      <w:pPr>
        <w:jc w:val="both"/>
        <w:rPr>
          <w:rFonts w:cs="Arial"/>
        </w:rPr>
      </w:pPr>
    </w:p>
    <w:p w:rsidR="008F42BB" w:rsidRPr="00B12404" w:rsidRDefault="008F42BB" w:rsidP="0077212C">
      <w:pPr>
        <w:jc w:val="both"/>
        <w:rPr>
          <w:rFonts w:cs="Arial"/>
        </w:rPr>
      </w:pPr>
    </w:p>
    <w:p w:rsidR="008F42BB" w:rsidRPr="00B12404" w:rsidRDefault="008F42BB" w:rsidP="0077212C">
      <w:pPr>
        <w:jc w:val="both"/>
        <w:rPr>
          <w:rFonts w:cs="Arial"/>
        </w:rPr>
      </w:pPr>
    </w:p>
    <w:p w:rsidR="00177D03" w:rsidRPr="008E2807" w:rsidRDefault="004F2F8D" w:rsidP="008E2807">
      <w:pPr>
        <w:spacing w:line="240" w:lineRule="auto"/>
        <w:rPr>
          <w:rFonts w:eastAsia="Times New Roman"/>
          <w:sz w:val="24"/>
          <w:szCs w:val="24"/>
          <w:lang w:eastAsia="en-GB"/>
        </w:rPr>
      </w:pPr>
      <w:r>
        <w:rPr>
          <w:rFonts w:cs="Arial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35040" behindDoc="1" locked="0" layoutInCell="1" allowOverlap="1">
                <wp:simplePos x="0" y="0"/>
                <wp:positionH relativeFrom="column">
                  <wp:posOffset>236220</wp:posOffset>
                </wp:positionH>
                <wp:positionV relativeFrom="paragraph">
                  <wp:posOffset>504825</wp:posOffset>
                </wp:positionV>
                <wp:extent cx="2487600" cy="1684800"/>
                <wp:effectExtent l="0" t="0" r="236855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0800000">
                          <a:off x="0" y="0"/>
                          <a:ext cx="2487600" cy="1684800"/>
                          <a:chOff x="1020" y="1299"/>
                          <a:chExt cx="3918" cy="2654"/>
                        </a:xfrm>
                      </wpg:grpSpPr>
                      <wps:wsp>
                        <wps:cNvPr id="5" name="Arc 17" descr="Dark downward diagonal"/>
                        <wps:cNvSpPr>
                          <a:spLocks/>
                        </wps:cNvSpPr>
                        <wps:spPr bwMode="auto">
                          <a:xfrm rot="8983073" flipV="1">
                            <a:off x="1020" y="1822"/>
                            <a:ext cx="2344" cy="1224"/>
                          </a:xfrm>
                          <a:custGeom>
                            <a:avLst/>
                            <a:gdLst>
                              <a:gd name="T0" fmla="*/ 0 w 43200"/>
                              <a:gd name="T1" fmla="*/ 66 h 22559"/>
                              <a:gd name="T2" fmla="*/ 127 w 43200"/>
                              <a:gd name="T3" fmla="*/ 64 h 22559"/>
                              <a:gd name="T4" fmla="*/ 64 w 43200"/>
                              <a:gd name="T5" fmla="*/ 64 h 22559"/>
                              <a:gd name="T6" fmla="*/ 0 60000 65536"/>
                              <a:gd name="T7" fmla="*/ 0 60000 65536"/>
                              <a:gd name="T8" fmla="*/ 0 60000 65536"/>
                              <a:gd name="T9" fmla="*/ 3170 w 43200"/>
                              <a:gd name="T10" fmla="*/ 3170 h 22559"/>
                              <a:gd name="T11" fmla="*/ 18430 w 43200"/>
                              <a:gd name="T12" fmla="*/ 18431 h 22559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559" fill="none" extrusionOk="0">
                                <a:moveTo>
                                  <a:pt x="21" y="22558"/>
                                </a:moveTo>
                                <a:cubicBezTo>
                                  <a:pt x="7" y="22239"/>
                                  <a:pt x="0" y="2191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559" stroke="0" extrusionOk="0">
                                <a:moveTo>
                                  <a:pt x="21" y="22558"/>
                                </a:moveTo>
                                <a:cubicBezTo>
                                  <a:pt x="7" y="22239"/>
                                  <a:pt x="0" y="2191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lnTo>
                                  <a:pt x="21" y="22558"/>
                                </a:lnTo>
                                <a:close/>
                              </a:path>
                            </a:pathLst>
                          </a:custGeom>
                          <a:pattFill prst="dkDn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76200" dir="18900000" sy="23000" kx="-1200000" algn="bl" rotWithShape="0">
                              <a:prstClr val="black">
                                <a:alpha val="20000"/>
                              </a:prst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15" descr="Dark downward diagonal"/>
                        <wps:cNvSpPr>
                          <a:spLocks noChangeArrowheads="1"/>
                        </wps:cNvSpPr>
                        <wps:spPr bwMode="auto">
                          <a:xfrm flipH="1">
                            <a:off x="1473" y="1775"/>
                            <a:ext cx="2998" cy="1725"/>
                          </a:xfrm>
                          <a:prstGeom prst="rtTriangle">
                            <a:avLst/>
                          </a:prstGeom>
                          <a:pattFill prst="dkDn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rc 16"/>
                        <wps:cNvSpPr>
                          <a:spLocks/>
                        </wps:cNvSpPr>
                        <wps:spPr bwMode="auto">
                          <a:xfrm rot="10818248" flipV="1">
                            <a:off x="3298" y="2326"/>
                            <a:ext cx="1172" cy="117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64 w 21600"/>
                              <a:gd name="T3" fmla="*/ 64 h 21600"/>
                              <a:gd name="T4" fmla="*/ 0 w 21600"/>
                              <a:gd name="T5" fmla="*/ 64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3170 w 21600"/>
                              <a:gd name="T10" fmla="*/ 3170 h 21600"/>
                              <a:gd name="T11" fmla="*/ 18430 w 21600"/>
                              <a:gd name="T12" fmla="*/ 1843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318" y="3429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096" y="3467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096" y="1775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295" y="1822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4169" y="1299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385" y="2026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958" y="3459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4319" y="3349"/>
                            <a:ext cx="151" cy="1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" o:spid="_x0000_s1071" style="position:absolute;margin-left:18.6pt;margin-top:39.75pt;width:195.85pt;height:132.65pt;rotation:180;z-index:-251581440;mso-width-relative:margin;mso-height-relative:margin" coordorigin="1020,1299" coordsize="3918,2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">
                <v:shape id="Arc 17" o:spid="_x0000_s1072" alt="Dark downward diagonal" style="position:absolute;left:1020;top:1822;width:2344;height:1224;rotation:-9811911fd;flip:y;visibility:visible;mso-wrap-style:square;v-text-anchor:top" coordsize="43200,225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2g8MEA&#10;AADaAAAADwAAAGRycy9kb3ducmV2LnhtbESPwWrDMBBE74X8g9hAb7Wcgk3jWAlOoFB6s1t6XqyN&#10;bWKtHEmJ3b+vCoUeh5l5w5SHxYziTs4PlhVskhQEcWv1wJ2Cz4/XpxcQPiBrHC2Tgm/ycNivHkos&#10;tJ25pnsTOhEh7AtU0IcwFVL6tieDPrETcfTO1hkMUbpOaodzhJtRPqdpLg0OHBd6nOjUU3tpbkZB&#10;3XRHj1k1Xpf2691tq5zrW67U43qpdiACLeE//Nd+0woy+L0Sb4Dc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0NoPDBAAAA2gAAAA8AAAAAAAAAAAAAAAAAmAIAAGRycy9kb3du&#10;cmV2LnhtbFBLBQYAAAAABAAEAPUAAACGAwAAAAA=&#10;" path="m21,22558nfc7,22239,,21919,,21600,,9670,9670,,21600,,33529,-1,43199,9670,43200,21599em21,22558nsc7,22239,,21919,,21600,,9670,9670,,21600,,33529,-1,43199,9670,43200,21599r-21600,1l21,22558xe" fillcolor="black [3213]" strokeweight="2pt">
                  <v:fill r:id="rId14" o:title="" color2="white [3212]" type="pattern"/>
                  <v:shadow on="t" type="perspective" color="black" opacity="13107f" origin="-.5,.5" offset="0,0" matrix=",-23853f,,15073f"/>
                  <v:path arrowok="t" o:extrusionok="f" o:connecttype="custom" o:connectlocs="0,4;7,3;3,3" o:connectangles="0,0,0" textboxrect="3170,3170,18430,18431"/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5" o:spid="_x0000_s1073" type="#_x0000_t6" alt="Dark downward diagonal" style="position:absolute;left:1473;top:1775;width:2998;height:172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vHmMQA&#10;AADaAAAADwAAAGRycy9kb3ducmV2LnhtbESPT4vCMBTE7wt+h/CEva2pK4hUo1RB2IOL/w/eHs2z&#10;rTYvpYm2+umNsLDHYWZ+w0xmrSnFnWpXWFbQ70UgiFOrC84UHPbLrxEI55E1lpZJwYMczKadjwnG&#10;2ja8pfvOZyJA2MWoIPe+iqV0aU4GXc9WxME729qgD7LOpK6xCXBTyu8oGkqDBYeFHCta5JRedzej&#10;4HQs16tL+0ie+/PztzktNvNktVHqs9smYxCeWv8f/mv/aAUDeF8JN0BO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rx5jEAAAA2gAAAA8AAAAAAAAAAAAAAAAAmAIAAGRycy9k&#10;b3ducmV2LnhtbFBLBQYAAAAABAAEAPUAAACJAwAAAAA=&#10;" fillcolor="black [3213]" strokeweight="2pt">
                  <v:fill r:id="rId14" o:title="" color2="white [3212]" type="pattern"/>
                </v:shape>
                <v:shape id="Arc 16" o:spid="_x0000_s1074" style="position:absolute;left:3298;top:2326;width:1172;height:1172;rotation:11776548fd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dCVr8A&#10;AADaAAAADwAAAGRycy9kb3ducmV2LnhtbESPS6vCMBSE94L/IRzBnaaKL6pRRBBE3PgAt4fm2Bab&#10;k5JEW/+9ES7c5TAz3zCrTWsq8SbnS8sKRsMEBHFmdcm5gtt1P1iA8AFZY2WZFHzIw2bd7aww1bbh&#10;M70vIRcRwj5FBUUIdSqlzwoy6Ie2Jo7ewzqDIUqXS+2wiXBTyXGSzKTBkuNCgTXtCsqel5dRcAyT&#10;0/3ur9MbJ5+5G+3dVjdOqX6v3S5BBGrDf/ivfdAKJvC7Em+AXH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l0JWvwAAANoAAAAPAAAAAAAAAAAAAAAAAJgCAABkcnMvZG93bnJl&#10;di54bWxQSwUGAAAAAAQABAD1AAAAhAMAAAAA&#10;" path="m-1,nfc11929,,21600,9670,21600,21600em-1,nsc11929,,21600,9670,21600,21600l,21600,-1,xe" strokeweight="2pt">
                  <v:path arrowok="t" o:extrusionok="f" o:connecttype="custom" o:connectlocs="0,0;3,3;0,3" o:connectangles="0,0,0" textboxrect="3170,3170,18430,18430"/>
                </v:shape>
                <v:shape id="Text Box 18" o:spid="_x0000_s1075" type="#_x0000_t202" style="position:absolute;left:4318;top:3429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177D03" w:rsidRDefault="00177D03" w:rsidP="00177D03">
                        <w:r>
                          <w:t>Α</w:t>
                        </w:r>
                      </w:p>
                    </w:txbxContent>
                  </v:textbox>
                </v:shape>
                <v:shape id="Text Box 19" o:spid="_x0000_s1076" type="#_x0000_t202" style="position:absolute;left:1096;top:3467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177D03" w:rsidRDefault="00177D03" w:rsidP="00177D03">
                        <w:r>
                          <w:t>Β</w:t>
                        </w:r>
                      </w:p>
                    </w:txbxContent>
                  </v:textbox>
                </v:shape>
                <v:shape id="Text Box 20" o:spid="_x0000_s1077" type="#_x0000_t202" style="position:absolute;left:1096;top:1775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177D03" w:rsidRDefault="00177D03" w:rsidP="00177D03">
                        <w:r>
                          <w:t>Η</w:t>
                        </w:r>
                      </w:p>
                    </w:txbxContent>
                  </v:textbox>
                </v:shape>
                <v:shape id="Text Box 21" o:spid="_x0000_s1078" type="#_x0000_t202" style="position:absolute;left:3295;top:1822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177D03" w:rsidRDefault="00177D03" w:rsidP="00177D03">
                        <w:r>
                          <w:t>Ζ</w:t>
                        </w:r>
                      </w:p>
                    </w:txbxContent>
                  </v:textbox>
                </v:shape>
                <v:shape id="Text Box 22" o:spid="_x0000_s1079" type="#_x0000_t202" style="position:absolute;left:4169;top:1299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177D03" w:rsidRDefault="00177D03" w:rsidP="00177D03">
                        <w:r>
                          <w:t>Γ</w:t>
                        </w:r>
                      </w:p>
                    </w:txbxContent>
                  </v:textbox>
                </v:shape>
                <v:shape id="Text Box 23" o:spid="_x0000_s1080" type="#_x0000_t202" style="position:absolute;left:4385;top:2026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177D03" w:rsidRDefault="00177D03" w:rsidP="00177D03">
                        <w:r>
                          <w:t>Δ</w:t>
                        </w:r>
                      </w:p>
                    </w:txbxContent>
                  </v:textbox>
                </v:shape>
                <v:shape id="Text Box 24" o:spid="_x0000_s1081" type="#_x0000_t202" style="position:absolute;left:2958;top:3459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177D03" w:rsidRDefault="00177D03" w:rsidP="00177D03">
                        <w:r>
                          <w:t>Ε</w:t>
                        </w:r>
                      </w:p>
                    </w:txbxContent>
                  </v:textbox>
                </v:shape>
                <v:rect id="Rectangle 25" o:spid="_x0000_s1082" style="position:absolute;left:4319;top:3349;width:151;height:1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/>
              </v:group>
            </w:pict>
          </mc:Fallback>
        </mc:AlternateContent>
      </w:r>
      <w:r w:rsidR="008E2807" w:rsidRPr="008E2807">
        <w:rPr>
          <w:rFonts w:cs="Arial"/>
          <w:b/>
        </w:rPr>
        <w:t>6</w:t>
      </w:r>
      <w:r w:rsidR="00177D03">
        <w:rPr>
          <w:rFonts w:cs="Arial"/>
          <w:b/>
        </w:rPr>
        <w:t xml:space="preserve">. </w:t>
      </w:r>
      <w:r w:rsidR="00177D03" w:rsidRPr="008E2807">
        <w:rPr>
          <w:rFonts w:eastAsia="Times New Roman"/>
          <w:sz w:val="24"/>
          <w:szCs w:val="24"/>
          <w:lang w:eastAsia="en-GB"/>
        </w:rPr>
        <w:t xml:space="preserve">Στο πιο κάτω σχήμα έχουμε:  </w:t>
      </w:r>
      <w:r w:rsidR="00244B90" w:rsidRPr="008E2807">
        <w:rPr>
          <w:rFonts w:eastAsia="Times New Roman" w:cs="Times New Roman"/>
          <w:position w:val="-10"/>
          <w:sz w:val="24"/>
          <w:szCs w:val="24"/>
          <w:lang w:eastAsia="en-GB"/>
        </w:rPr>
        <w:object w:dxaOrig="5679" w:dyaOrig="360">
          <v:shape id="_x0000_i1027" type="#_x0000_t75" style="width:283.8pt;height:18pt" o:ole="">
            <v:imagedata r:id="rId15" o:title=""/>
          </v:shape>
          <o:OLEObject Type="Embed" ProgID="Equation.DSMT4" ShapeID="_x0000_i1027" DrawAspect="Content" ObjectID="_1456772701" r:id="rId16"/>
        </w:object>
      </w:r>
      <w:r w:rsidR="00177D03" w:rsidRPr="008E2807">
        <w:rPr>
          <w:rFonts w:eastAsia="Times New Roman"/>
          <w:sz w:val="24"/>
          <w:szCs w:val="24"/>
          <w:lang w:eastAsia="en-GB"/>
        </w:rPr>
        <w:t>και ΒΗΖ</w:t>
      </w:r>
      <w:r w:rsidR="008E2807" w:rsidRPr="008E2807">
        <w:rPr>
          <w:rFonts w:eastAsia="Times New Roman" w:cs="Times New Roman"/>
          <w:sz w:val="24"/>
          <w:szCs w:val="24"/>
          <w:lang w:eastAsia="en-GB"/>
        </w:rPr>
        <w:t xml:space="preserve"> </w:t>
      </w:r>
      <w:r w:rsidR="008E2807" w:rsidRPr="008E2807">
        <w:rPr>
          <w:rFonts w:eastAsia="Times New Roman"/>
          <w:sz w:val="24"/>
          <w:szCs w:val="24"/>
          <w:lang w:eastAsia="en-GB"/>
        </w:rPr>
        <w:t xml:space="preserve"> </w:t>
      </w:r>
      <w:r w:rsidR="00244B90">
        <w:rPr>
          <w:rFonts w:eastAsia="Times New Roman"/>
          <w:sz w:val="24"/>
          <w:szCs w:val="24"/>
          <w:lang w:eastAsia="en-GB"/>
        </w:rPr>
        <w:t xml:space="preserve"> </w:t>
      </w:r>
      <w:r w:rsidR="00244B90" w:rsidRPr="00244B90">
        <w:rPr>
          <w:rFonts w:eastAsia="Times New Roman"/>
          <w:sz w:val="24"/>
          <w:szCs w:val="24"/>
          <w:lang w:eastAsia="en-GB"/>
        </w:rPr>
        <w:t xml:space="preserve">     </w:t>
      </w:r>
      <w:r w:rsidR="00177D03" w:rsidRPr="008E2807">
        <w:rPr>
          <w:rFonts w:eastAsia="Times New Roman"/>
          <w:sz w:val="24"/>
          <w:szCs w:val="24"/>
          <w:lang w:eastAsia="en-GB"/>
        </w:rPr>
        <w:t xml:space="preserve">ημικύκλιο.  Να βρείτε το </w:t>
      </w:r>
      <w:r w:rsidR="00177D03" w:rsidRPr="008E2807">
        <w:rPr>
          <w:rFonts w:eastAsia="Times New Roman"/>
          <w:b/>
          <w:sz w:val="24"/>
          <w:szCs w:val="24"/>
          <w:lang w:eastAsia="en-GB"/>
        </w:rPr>
        <w:t>εμβαδόν</w:t>
      </w:r>
      <w:r w:rsidR="00B12404">
        <w:rPr>
          <w:rFonts w:eastAsia="Times New Roman"/>
          <w:sz w:val="24"/>
          <w:szCs w:val="24"/>
          <w:lang w:eastAsia="en-GB"/>
        </w:rPr>
        <w:t xml:space="preserve"> της σκιασμένης περιοχή</w:t>
      </w:r>
      <w:r w:rsidR="00B12404">
        <w:rPr>
          <w:rFonts w:eastAsia="Times New Roman"/>
          <w:lang w:eastAsia="en-GB"/>
        </w:rPr>
        <w:t>ς</w:t>
      </w:r>
    </w:p>
    <w:p w:rsidR="00177D03" w:rsidRPr="00B20BC4" w:rsidRDefault="004F2F8D" w:rsidP="00177D03">
      <w:pPr>
        <w:ind w:left="1440" w:hanging="720"/>
        <w:rPr>
          <w:rFonts w:eastAsia="Times New Roman"/>
          <w:lang w:val="en-US" w:eastAsia="en-GB"/>
        </w:rPr>
      </w:pPr>
      <w:r>
        <w:rPr>
          <w:rFonts w:eastAsia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64472302" wp14:editId="1816EAC1">
                <wp:simplePos x="0" y="0"/>
                <wp:positionH relativeFrom="column">
                  <wp:posOffset>127635</wp:posOffset>
                </wp:positionH>
                <wp:positionV relativeFrom="paragraph">
                  <wp:posOffset>222250</wp:posOffset>
                </wp:positionV>
                <wp:extent cx="387985" cy="1116965"/>
                <wp:effectExtent l="0" t="0" r="12065" b="26035"/>
                <wp:wrapNone/>
                <wp:docPr id="1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387985" cy="1116965"/>
                        </a:xfrm>
                        <a:prstGeom prst="righ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F9BF6C3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" o:spid="_x0000_s1026" type="#_x0000_t88" style="position:absolute;margin-left:10.05pt;margin-top:17.5pt;width:30.55pt;height:87.95pt;rotation:180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" adj="625" strokecolor="black [3213]" strokeweight="1pt"/>
            </w:pict>
          </mc:Fallback>
        </mc:AlternateContent>
      </w:r>
      <w:r>
        <w:rPr>
          <w:rFonts w:eastAsia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CBC35F2" wp14:editId="4B6E5F34">
                <wp:simplePos x="0" y="0"/>
                <wp:positionH relativeFrom="column">
                  <wp:posOffset>783589</wp:posOffset>
                </wp:positionH>
                <wp:positionV relativeFrom="paragraph">
                  <wp:posOffset>237490</wp:posOffset>
                </wp:positionV>
                <wp:extent cx="456565" cy="304800"/>
                <wp:effectExtent l="0" t="0" r="0" b="0"/>
                <wp:wrapNone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56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2404" w:rsidRPr="00B12404" w:rsidRDefault="00B12404" w:rsidP="00B12404">
                            <w:pPr>
                              <w:rPr>
                                <w:lang w:val="en-US"/>
                              </w:rPr>
                            </w:pPr>
                            <w:r>
                              <w:t>6</w:t>
                            </w:r>
                            <w:r>
                              <w:rPr>
                                <w:lang w:val="en-US"/>
                              </w:rP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BC35F2" id="_x0000_s1083" type="#_x0000_t202" style="position:absolute;left:0;text-align:left;margin-left:61.7pt;margin-top:18.7pt;width:35.95pt;height:24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" filled="f" stroked="f">
                <v:textbox>
                  <w:txbxContent>
                    <w:p w:rsidR="00B12404" w:rsidRPr="00B12404" w:rsidRDefault="00B12404" w:rsidP="00B12404">
                      <w:pPr>
                        <w:rPr>
                          <w:lang w:val="en-US"/>
                        </w:rPr>
                      </w:pPr>
                      <w:r>
                        <w:t>6</w:t>
                      </w:r>
                      <w:r>
                        <w:rPr>
                          <w:lang w:val="en-US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</w:p>
    <w:p w:rsidR="00177D03" w:rsidRPr="00177D03" w:rsidRDefault="004F2F8D" w:rsidP="00177D03">
      <w:pPr>
        <w:ind w:left="1440" w:hanging="720"/>
        <w:rPr>
          <w:rFonts w:eastAsia="Times New Roman"/>
          <w:lang w:eastAsia="en-GB"/>
        </w:rPr>
      </w:pPr>
      <w:bookmarkStart w:id="0" w:name="_GoBack"/>
      <w:bookmarkEnd w:id="0"/>
      <w:r>
        <w:rPr>
          <w:rFonts w:eastAsia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891664</wp:posOffset>
                </wp:positionH>
                <wp:positionV relativeFrom="paragraph">
                  <wp:posOffset>40005</wp:posOffset>
                </wp:positionV>
                <wp:extent cx="312420" cy="2385097"/>
                <wp:effectExtent l="0" t="636270" r="0" b="499110"/>
                <wp:wrapNone/>
                <wp:docPr id="302" name="Right Brace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428213">
                          <a:off x="0" y="0"/>
                          <a:ext cx="312420" cy="2385097"/>
                        </a:xfrm>
                        <a:prstGeom prst="righ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1F268C" id="Right Brace 302" o:spid="_x0000_s1026" type="#_x0000_t88" style="position:absolute;margin-left:148.95pt;margin-top:3.15pt;width:24.6pt;height:187.8pt;rotation:3744523fd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" adj="236" strokecolor="black [3213]" strokeweight="1pt"/>
            </w:pict>
          </mc:Fallback>
        </mc:AlternateContent>
      </w:r>
    </w:p>
    <w:p w:rsidR="00177D03" w:rsidRPr="00177D03" w:rsidRDefault="004F2F8D" w:rsidP="00177D03">
      <w:pPr>
        <w:ind w:left="1440" w:hanging="720"/>
        <w:rPr>
          <w:rFonts w:eastAsia="Times New Roman"/>
          <w:lang w:eastAsia="en-GB"/>
        </w:rPr>
      </w:pPr>
      <w:r>
        <w:rPr>
          <w:rFonts w:eastAsia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-69216</wp:posOffset>
                </wp:positionH>
                <wp:positionV relativeFrom="paragraph">
                  <wp:posOffset>139700</wp:posOffset>
                </wp:positionV>
                <wp:extent cx="457196" cy="304800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196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2404" w:rsidRPr="00B12404" w:rsidRDefault="00B12404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9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84" type="#_x0000_t202" style="position:absolute;left:0;text-align:left;margin-left:-5.45pt;margin-top:11pt;width:36pt;height:24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" filled="f" stroked="f">
                <v:textbox>
                  <w:txbxContent>
                    <w:p w:rsidR="00B12404" w:rsidRPr="00B12404" w:rsidRDefault="00B12404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9cm</w:t>
                      </w:r>
                    </w:p>
                  </w:txbxContent>
                </v:textbox>
              </v:shape>
            </w:pict>
          </mc:Fallback>
        </mc:AlternateContent>
      </w:r>
    </w:p>
    <w:p w:rsidR="00177D03" w:rsidRDefault="004F2F8D" w:rsidP="005E1E7A">
      <w:pPr>
        <w:tabs>
          <w:tab w:val="left" w:pos="7404"/>
        </w:tabs>
        <w:ind w:left="1440" w:hanging="720"/>
        <w:rPr>
          <w:rFonts w:eastAsia="Times New Roman"/>
          <w:lang w:eastAsia="en-GB"/>
        </w:rPr>
      </w:pPr>
      <w:r>
        <w:rPr>
          <w:rFonts w:eastAsia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730126</wp:posOffset>
                </wp:positionH>
                <wp:positionV relativeFrom="paragraph">
                  <wp:posOffset>206376</wp:posOffset>
                </wp:positionV>
                <wp:extent cx="457196" cy="304800"/>
                <wp:effectExtent l="0" t="0" r="0" b="0"/>
                <wp:wrapNone/>
                <wp:docPr id="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196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2404" w:rsidRPr="00B12404" w:rsidRDefault="00244B90" w:rsidP="00B12404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</w:t>
                            </w:r>
                            <w:r w:rsidR="00B12404">
                              <w:rPr>
                                <w:lang w:val="en-US"/>
                              </w:rP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85" type="#_x0000_t202" style="position:absolute;left:0;text-align:left;margin-left:57.5pt;margin-top:16.25pt;width:36pt;height:24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" filled="f" stroked="f">
                <v:textbox>
                  <w:txbxContent>
                    <w:p w:rsidR="00B12404" w:rsidRPr="00B12404" w:rsidRDefault="00244B90" w:rsidP="00B12404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  <w:r w:rsidR="00B12404">
                        <w:rPr>
                          <w:lang w:val="en-US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 w:rsidR="005E1E7A">
        <w:rPr>
          <w:rFonts w:eastAsia="Times New Roman"/>
          <w:lang w:eastAsia="en-GB"/>
        </w:rPr>
        <w:tab/>
      </w:r>
      <w:r w:rsidR="005E1E7A">
        <w:rPr>
          <w:rFonts w:eastAsia="Times New Roman"/>
          <w:lang w:eastAsia="en-GB"/>
        </w:rPr>
        <w:tab/>
      </w:r>
    </w:p>
    <w:p w:rsidR="00177D03" w:rsidRDefault="004F2F8D" w:rsidP="00177D03">
      <w:pPr>
        <w:ind w:left="1440" w:hanging="720"/>
        <w:rPr>
          <w:rFonts w:eastAsia="Times New Roman"/>
          <w:color w:val="FF0000"/>
          <w:lang w:eastAsia="en-GB"/>
        </w:rPr>
      </w:pPr>
      <w:r>
        <w:rPr>
          <w:rFonts w:eastAsia="Times New Roman"/>
          <w:noProof/>
          <w:color w:val="FF0000"/>
          <w:lang w:eastAsia="el-G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2322331</wp:posOffset>
                </wp:positionH>
                <wp:positionV relativeFrom="paragraph">
                  <wp:posOffset>156210</wp:posOffset>
                </wp:positionV>
                <wp:extent cx="533395" cy="304800"/>
                <wp:effectExtent l="0" t="0" r="0" b="0"/>
                <wp:wrapNone/>
                <wp:docPr id="3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39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2404" w:rsidRPr="00B12404" w:rsidRDefault="00B12404" w:rsidP="00B12404">
                            <w:pPr>
                              <w:rPr>
                                <w:lang w:val="en-US"/>
                              </w:rPr>
                            </w:pPr>
                            <w:r>
                              <w:t>15</w:t>
                            </w:r>
                            <w:r>
                              <w:rPr>
                                <w:lang w:val="en-US"/>
                              </w:rP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86" type="#_x0000_t202" style="position:absolute;left:0;text-align:left;margin-left:182.85pt;margin-top:12.3pt;width:42pt;height:24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" filled="f" stroked="f">
                <v:textbox>
                  <w:txbxContent>
                    <w:p w:rsidR="00B12404" w:rsidRPr="00B12404" w:rsidRDefault="00B12404" w:rsidP="00B12404">
                      <w:pPr>
                        <w:rPr>
                          <w:lang w:val="en-US"/>
                        </w:rPr>
                      </w:pPr>
                      <w:r>
                        <w:t>15</w:t>
                      </w:r>
                      <w:r>
                        <w:rPr>
                          <w:lang w:val="en-US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</w:p>
    <w:p w:rsidR="00177D03" w:rsidRDefault="00177D03" w:rsidP="00177D03">
      <w:pPr>
        <w:ind w:left="1440" w:hanging="720"/>
        <w:rPr>
          <w:rFonts w:eastAsia="Times New Roman"/>
          <w:color w:val="FF0000"/>
          <w:lang w:eastAsia="en-GB"/>
        </w:rPr>
      </w:pPr>
    </w:p>
    <w:p w:rsidR="00983C3B" w:rsidRDefault="00983C3B" w:rsidP="00822A29">
      <w:pPr>
        <w:spacing w:line="240" w:lineRule="auto"/>
        <w:rPr>
          <w:sz w:val="24"/>
          <w:szCs w:val="24"/>
        </w:rPr>
      </w:pPr>
    </w:p>
    <w:p w:rsidR="00983C3B" w:rsidRDefault="00983C3B" w:rsidP="00822A29">
      <w:pPr>
        <w:spacing w:line="240" w:lineRule="auto"/>
        <w:rPr>
          <w:sz w:val="24"/>
          <w:szCs w:val="24"/>
        </w:rPr>
      </w:pPr>
    </w:p>
    <w:p w:rsidR="00822A29" w:rsidRPr="00822A29" w:rsidRDefault="00822A29" w:rsidP="00822A29">
      <w:pPr>
        <w:spacing w:line="240" w:lineRule="auto"/>
        <w:rPr>
          <w:b/>
          <w:sz w:val="28"/>
          <w:szCs w:val="28"/>
        </w:rPr>
      </w:pPr>
      <w:r>
        <w:rPr>
          <w:sz w:val="24"/>
          <w:szCs w:val="24"/>
        </w:rPr>
        <w:t xml:space="preserve">   </w:t>
      </w:r>
    </w:p>
    <w:sectPr w:rsidR="00822A29" w:rsidRPr="00822A29" w:rsidSect="00044404">
      <w:footerReference w:type="default" r:id="rId1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2F65" w:rsidRDefault="00902F65" w:rsidP="00DB3910">
      <w:pPr>
        <w:spacing w:after="0" w:line="240" w:lineRule="auto"/>
      </w:pPr>
      <w:r>
        <w:separator/>
      </w:r>
    </w:p>
  </w:endnote>
  <w:endnote w:type="continuationSeparator" w:id="0">
    <w:p w:rsidR="00902F65" w:rsidRDefault="00902F65" w:rsidP="00DB39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micSansMSOOEnc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697196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B3910" w:rsidRDefault="00DB391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379B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B3910" w:rsidRDefault="00DB391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2F65" w:rsidRDefault="00902F65" w:rsidP="00DB3910">
      <w:pPr>
        <w:spacing w:after="0" w:line="240" w:lineRule="auto"/>
      </w:pPr>
      <w:r>
        <w:separator/>
      </w:r>
    </w:p>
  </w:footnote>
  <w:footnote w:type="continuationSeparator" w:id="0">
    <w:p w:rsidR="00902F65" w:rsidRDefault="00902F65" w:rsidP="00DB39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0052743"/>
    <w:multiLevelType w:val="hybridMultilevel"/>
    <w:tmpl w:val="9948C7BC"/>
    <w:lvl w:ilvl="0" w:tplc="1B501A12">
      <w:start w:val="1"/>
      <w:numFmt w:val="lowerRoman"/>
      <w:lvlText w:val="(%1)"/>
      <w:lvlJc w:val="left"/>
      <w:pPr>
        <w:ind w:left="143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24" w:hanging="360"/>
      </w:pPr>
    </w:lvl>
    <w:lvl w:ilvl="2" w:tplc="0408001B" w:tentative="1">
      <w:start w:val="1"/>
      <w:numFmt w:val="lowerRoman"/>
      <w:lvlText w:val="%3."/>
      <w:lvlJc w:val="right"/>
      <w:pPr>
        <w:ind w:left="2244" w:hanging="180"/>
      </w:pPr>
    </w:lvl>
    <w:lvl w:ilvl="3" w:tplc="0408000F" w:tentative="1">
      <w:start w:val="1"/>
      <w:numFmt w:val="decimal"/>
      <w:lvlText w:val="%4."/>
      <w:lvlJc w:val="left"/>
      <w:pPr>
        <w:ind w:left="2964" w:hanging="360"/>
      </w:pPr>
    </w:lvl>
    <w:lvl w:ilvl="4" w:tplc="04080019" w:tentative="1">
      <w:start w:val="1"/>
      <w:numFmt w:val="lowerLetter"/>
      <w:lvlText w:val="%5."/>
      <w:lvlJc w:val="left"/>
      <w:pPr>
        <w:ind w:left="3684" w:hanging="360"/>
      </w:pPr>
    </w:lvl>
    <w:lvl w:ilvl="5" w:tplc="0408001B" w:tentative="1">
      <w:start w:val="1"/>
      <w:numFmt w:val="lowerRoman"/>
      <w:lvlText w:val="%6."/>
      <w:lvlJc w:val="right"/>
      <w:pPr>
        <w:ind w:left="4404" w:hanging="180"/>
      </w:pPr>
    </w:lvl>
    <w:lvl w:ilvl="6" w:tplc="0408000F" w:tentative="1">
      <w:start w:val="1"/>
      <w:numFmt w:val="decimal"/>
      <w:lvlText w:val="%7."/>
      <w:lvlJc w:val="left"/>
      <w:pPr>
        <w:ind w:left="5124" w:hanging="360"/>
      </w:pPr>
    </w:lvl>
    <w:lvl w:ilvl="7" w:tplc="04080019" w:tentative="1">
      <w:start w:val="1"/>
      <w:numFmt w:val="lowerLetter"/>
      <w:lvlText w:val="%8."/>
      <w:lvlJc w:val="left"/>
      <w:pPr>
        <w:ind w:left="5844" w:hanging="360"/>
      </w:pPr>
    </w:lvl>
    <w:lvl w:ilvl="8" w:tplc="0408001B" w:tentative="1">
      <w:start w:val="1"/>
      <w:numFmt w:val="lowerRoman"/>
      <w:lvlText w:val="%9."/>
      <w:lvlJc w:val="right"/>
      <w:pPr>
        <w:ind w:left="65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4404"/>
    <w:rsid w:val="000255C6"/>
    <w:rsid w:val="00044404"/>
    <w:rsid w:val="000A6E73"/>
    <w:rsid w:val="00136B8B"/>
    <w:rsid w:val="00177D03"/>
    <w:rsid w:val="00196E1D"/>
    <w:rsid w:val="001A2EC0"/>
    <w:rsid w:val="00224B85"/>
    <w:rsid w:val="00244B90"/>
    <w:rsid w:val="0030459A"/>
    <w:rsid w:val="003D370A"/>
    <w:rsid w:val="004F07CF"/>
    <w:rsid w:val="004F2F8D"/>
    <w:rsid w:val="0055321D"/>
    <w:rsid w:val="00586E9D"/>
    <w:rsid w:val="005A5009"/>
    <w:rsid w:val="005C0C5B"/>
    <w:rsid w:val="005D5C98"/>
    <w:rsid w:val="005E1E7A"/>
    <w:rsid w:val="00607E4D"/>
    <w:rsid w:val="00650A86"/>
    <w:rsid w:val="006746A8"/>
    <w:rsid w:val="006C4152"/>
    <w:rsid w:val="00745C92"/>
    <w:rsid w:val="00760517"/>
    <w:rsid w:val="0077212C"/>
    <w:rsid w:val="00786D9A"/>
    <w:rsid w:val="007A4A28"/>
    <w:rsid w:val="007A61D5"/>
    <w:rsid w:val="007D52F7"/>
    <w:rsid w:val="007F3623"/>
    <w:rsid w:val="00822A29"/>
    <w:rsid w:val="00861620"/>
    <w:rsid w:val="0087324C"/>
    <w:rsid w:val="008E2807"/>
    <w:rsid w:val="008F02E3"/>
    <w:rsid w:val="008F42BB"/>
    <w:rsid w:val="00902F65"/>
    <w:rsid w:val="009379B0"/>
    <w:rsid w:val="00970E30"/>
    <w:rsid w:val="00983C3B"/>
    <w:rsid w:val="00987561"/>
    <w:rsid w:val="009C77C8"/>
    <w:rsid w:val="00A543BA"/>
    <w:rsid w:val="00A85C83"/>
    <w:rsid w:val="00AE3F39"/>
    <w:rsid w:val="00B12404"/>
    <w:rsid w:val="00B205B2"/>
    <w:rsid w:val="00B20BC4"/>
    <w:rsid w:val="00B6645E"/>
    <w:rsid w:val="00B919ED"/>
    <w:rsid w:val="00CB78EE"/>
    <w:rsid w:val="00D41B87"/>
    <w:rsid w:val="00D432F0"/>
    <w:rsid w:val="00D45626"/>
    <w:rsid w:val="00DB3910"/>
    <w:rsid w:val="00E560D9"/>
    <w:rsid w:val="00ED5E5C"/>
    <w:rsid w:val="00FB6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DF31776C-B135-41DA-9A5F-590B2F7695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B6A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6AF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919E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52F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B391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3910"/>
  </w:style>
  <w:style w:type="paragraph" w:styleId="Footer">
    <w:name w:val="footer"/>
    <w:basedOn w:val="Normal"/>
    <w:link w:val="FooterChar"/>
    <w:uiPriority w:val="99"/>
    <w:unhideWhenUsed/>
    <w:rsid w:val="00DB391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39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434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7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pattFill prst="dkDnDiag">
          <a:fgClr>
            <a:srgbClr val="000000"/>
          </a:fgClr>
          <a:bgClr>
            <a:schemeClr val="bg1"/>
          </a:bgClr>
        </a:pattFill>
        <a:ln w="25400">
          <a:solidFill>
            <a:srgbClr val="000000"/>
          </a:solidFill>
          <a:round/>
          <a:headEnd/>
          <a:tailEnd/>
        </a:ln>
      </a:spPr>
      <a:bodyPr rot="0" vert="horz" wrap="square" lIns="91440" tIns="45720" rIns="91440" bIns="45720" anchor="t" anchorCtr="0" upright="1">
        <a:noAutofit/>
      </a:bodyPr>
      <a:lstStyle/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7A4989-07C5-4C68-BE02-A0ADBCF800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1</Pages>
  <Words>267</Words>
  <Characters>14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40</cp:revision>
  <cp:lastPrinted>2014-02-15T20:26:00Z</cp:lastPrinted>
  <dcterms:created xsi:type="dcterms:W3CDTF">2014-02-15T16:10:00Z</dcterms:created>
  <dcterms:modified xsi:type="dcterms:W3CDTF">2014-03-19T20:18:00Z</dcterms:modified>
</cp:coreProperties>
</file>